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2.xml" ContentType="application/vnd.openxmlformats-officedocument.wordprocessingml.header+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er2.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36B59" w:rsidRDefault="00536B59" w:rsidP="00536B59">
      <w:pPr>
        <w:rPr>
          <w:rFonts w:ascii="Times New Roman" w:hAnsi="Times New Roman"/>
        </w:rPr>
      </w:pPr>
    </w:p>
    <w:p w:rsidR="00536B59" w:rsidRDefault="00536B59" w:rsidP="00536B59">
      <w:pPr>
        <w:rPr>
          <w:rFonts w:ascii="Times New Roman" w:hAnsi="Times New Roman"/>
        </w:rPr>
      </w:pPr>
    </w:p>
    <w:p w:rsidR="00536B59" w:rsidRDefault="00536B59" w:rsidP="00536B59">
      <w:pPr>
        <w:rPr>
          <w:rFonts w:ascii="Times New Roman" w:hAnsi="Times New Roman"/>
        </w:rPr>
      </w:pPr>
    </w:p>
    <w:p w:rsidR="00536B59" w:rsidRDefault="00536B59" w:rsidP="00536B59">
      <w:pPr>
        <w:rPr>
          <w:rFonts w:ascii="Times New Roman" w:hAnsi="Times New Roman"/>
        </w:rPr>
      </w:pPr>
    </w:p>
    <w:p w:rsidR="00536B59" w:rsidRPr="005D79A0" w:rsidRDefault="0070568E" w:rsidP="00536B59">
      <w:pPr>
        <w:rPr>
          <w:noProof/>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4" o:spid="_x0000_s1100" type="#_x0000_t75" alt="LowResASC MonoPos Vertical" style="position:absolute;margin-left:-13.5pt;margin-top:1in;width:94.4pt;height:101.25pt;z-index:1;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allowincell="f" o:allowoverlap="f">
            <v:imagedata r:id="rId8" o:title="LowResASC MonoPos Vertical"/>
            <w10:wrap anchory="page"/>
            <w10:anchorlock/>
          </v:shape>
        </w:pict>
      </w:r>
    </w:p>
    <w:tbl>
      <w:tblPr>
        <w:tblpPr w:leftFromText="180" w:rightFromText="180" w:vertAnchor="page" w:horzAnchor="page" w:tblpX="3262" w:tblpY="1428"/>
        <w:tblW w:w="77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63"/>
      </w:tblGrid>
      <w:tr w:rsidR="00536B59" w:rsidRPr="005D79A0" w:rsidTr="00536B59">
        <w:trPr>
          <w:trHeight w:val="1689"/>
        </w:trPr>
        <w:tc>
          <w:tcPr>
            <w:tcW w:w="7763" w:type="dxa"/>
          </w:tcPr>
          <w:p w:rsidR="00536B59" w:rsidRPr="005F6BF1" w:rsidRDefault="00536B59" w:rsidP="00536B59">
            <w:pPr>
              <w:ind w:left="567" w:hanging="567"/>
              <w:jc w:val="center"/>
              <w:rPr>
                <w:b/>
                <w:sz w:val="48"/>
                <w:u w:val="single"/>
              </w:rPr>
            </w:pPr>
            <w:r w:rsidRPr="005F6BF1">
              <w:rPr>
                <w:b/>
                <w:sz w:val="48"/>
                <w:u w:val="single"/>
              </w:rPr>
              <w:t xml:space="preserve">MATHEMATICS DEPARTMENT </w:t>
            </w:r>
          </w:p>
          <w:p w:rsidR="00536B59" w:rsidRDefault="00536B59" w:rsidP="00536B59">
            <w:pPr>
              <w:ind w:left="567" w:hanging="567"/>
              <w:jc w:val="center"/>
              <w:rPr>
                <w:b/>
                <w:sz w:val="36"/>
              </w:rPr>
            </w:pPr>
            <w:r>
              <w:rPr>
                <w:b/>
                <w:sz w:val="36"/>
              </w:rPr>
              <w:t xml:space="preserve">Year 12 Methods - Test Number </w:t>
            </w:r>
            <w:r w:rsidR="00531462">
              <w:rPr>
                <w:b/>
                <w:sz w:val="36"/>
              </w:rPr>
              <w:t>2</w:t>
            </w:r>
            <w:r>
              <w:rPr>
                <w:b/>
                <w:sz w:val="36"/>
              </w:rPr>
              <w:t xml:space="preserve"> - 201</w:t>
            </w:r>
            <w:r w:rsidR="00531462">
              <w:rPr>
                <w:b/>
                <w:sz w:val="36"/>
              </w:rPr>
              <w:t>7</w:t>
            </w:r>
            <w:r>
              <w:rPr>
                <w:b/>
                <w:sz w:val="36"/>
              </w:rPr>
              <w:t xml:space="preserve"> </w:t>
            </w:r>
            <w:r>
              <w:rPr>
                <w:b/>
                <w:sz w:val="36"/>
              </w:rPr>
              <w:br/>
              <w:t xml:space="preserve">Applications and Integration  </w:t>
            </w:r>
          </w:p>
          <w:p w:rsidR="00536B59" w:rsidRPr="005D79A0" w:rsidRDefault="00536B59" w:rsidP="00536B59">
            <w:pPr>
              <w:jc w:val="center"/>
            </w:pPr>
            <w:r>
              <w:rPr>
                <w:b/>
                <w:sz w:val="44"/>
                <w:szCs w:val="44"/>
              </w:rPr>
              <w:t>RESOURCE RICH</w:t>
            </w:r>
          </w:p>
        </w:tc>
      </w:tr>
    </w:tbl>
    <w:p w:rsidR="00FF69F6" w:rsidRDefault="00FF69F6" w:rsidP="00FF69F6">
      <w:pPr>
        <w:pStyle w:val="PARAcenter"/>
      </w:pPr>
      <w:r>
        <w:t xml:space="preserve">Circle the correct </w:t>
      </w:r>
    </w:p>
    <w:p w:rsidR="00536B59" w:rsidRDefault="00536B59" w:rsidP="00FF69F6">
      <w:pPr>
        <w:pStyle w:val="PARAcenter"/>
      </w:pPr>
    </w:p>
    <w:p w:rsidR="000F1CA9" w:rsidRPr="000975F8" w:rsidRDefault="000F1CA9" w:rsidP="000F1CA9">
      <w:pPr>
        <w:pStyle w:val="PARAcenter"/>
        <w:jc w:val="left"/>
        <w:rPr>
          <w:rFonts w:ascii="Calibri" w:hAnsi="Calibri"/>
          <w:b/>
          <w:sz w:val="22"/>
        </w:rPr>
      </w:pPr>
    </w:p>
    <w:p w:rsidR="00DD26B2" w:rsidRDefault="00DD26B2" w:rsidP="000F1CA9">
      <w:pPr>
        <w:pStyle w:val="PARAcenter"/>
        <w:jc w:val="left"/>
        <w:rPr>
          <w:rFonts w:ascii="Calibri" w:hAnsi="Calibri"/>
          <w:b/>
          <w:sz w:val="22"/>
        </w:rPr>
      </w:pPr>
    </w:p>
    <w:p w:rsidR="000F1CA9" w:rsidRPr="000975F8" w:rsidRDefault="000F1CA9" w:rsidP="000F1CA9">
      <w:pPr>
        <w:pStyle w:val="PARAcenter"/>
        <w:jc w:val="left"/>
        <w:rPr>
          <w:rFonts w:ascii="Calibri" w:hAnsi="Calibri"/>
          <w:b/>
          <w:sz w:val="22"/>
        </w:rPr>
      </w:pPr>
      <w:r w:rsidRPr="000975F8">
        <w:rPr>
          <w:rFonts w:ascii="Calibri" w:hAnsi="Calibri"/>
          <w:b/>
          <w:sz w:val="22"/>
        </w:rPr>
        <w:t>NAME: _______________________________________________________  TEACHER : __________</w:t>
      </w:r>
    </w:p>
    <w:p w:rsidR="000F1CA9" w:rsidRPr="000975F8" w:rsidRDefault="000F1CA9" w:rsidP="000F1CA9">
      <w:pPr>
        <w:pStyle w:val="PARAcenter"/>
        <w:jc w:val="left"/>
        <w:rPr>
          <w:rFonts w:ascii="Calibri" w:hAnsi="Calibri"/>
          <w:b/>
          <w:sz w:val="22"/>
        </w:rPr>
      </w:pPr>
    </w:p>
    <w:p w:rsidR="000F1CA9" w:rsidRPr="000975F8" w:rsidRDefault="000F1CA9" w:rsidP="000F1CA9">
      <w:pPr>
        <w:pStyle w:val="PARAcenter"/>
        <w:jc w:val="left"/>
        <w:rPr>
          <w:rFonts w:ascii="Calibri" w:hAnsi="Calibri"/>
          <w:b/>
          <w:sz w:val="22"/>
        </w:rPr>
      </w:pPr>
      <w:r w:rsidRPr="000975F8">
        <w:rPr>
          <w:rFonts w:ascii="Calibri" w:hAnsi="Calibri"/>
          <w:b/>
          <w:sz w:val="22"/>
        </w:rPr>
        <w:t>Time Allowed : 45 minutes</w:t>
      </w:r>
    </w:p>
    <w:p w:rsidR="000F1CA9" w:rsidRPr="000975F8" w:rsidRDefault="000F1CA9" w:rsidP="000F1CA9">
      <w:pPr>
        <w:pStyle w:val="PARAcenter"/>
        <w:jc w:val="left"/>
        <w:rPr>
          <w:rFonts w:ascii="Calibri" w:hAnsi="Calibri"/>
          <w:b/>
          <w:sz w:val="22"/>
        </w:rPr>
      </w:pPr>
      <w:r w:rsidRPr="000975F8">
        <w:rPr>
          <w:rFonts w:ascii="Calibri" w:hAnsi="Calibri"/>
          <w:b/>
          <w:sz w:val="22"/>
        </w:rPr>
        <w:t xml:space="preserve">Total Marks : </w:t>
      </w:r>
      <w:r w:rsidR="009347A8" w:rsidRPr="000975F8">
        <w:rPr>
          <w:rFonts w:ascii="Calibri" w:hAnsi="Calibri"/>
          <w:b/>
          <w:sz w:val="22"/>
        </w:rPr>
        <w:t>60</w:t>
      </w:r>
    </w:p>
    <w:p w:rsidR="000F1CA9" w:rsidRPr="000975F8" w:rsidRDefault="000F1CA9" w:rsidP="000F1CA9">
      <w:pPr>
        <w:pStyle w:val="PARAcenter"/>
        <w:jc w:val="left"/>
        <w:rPr>
          <w:rFonts w:ascii="Calibri" w:hAnsi="Calibri"/>
          <w:sz w:val="22"/>
        </w:rPr>
      </w:pPr>
    </w:p>
    <w:p w:rsidR="00536B59" w:rsidRPr="000975F8" w:rsidRDefault="000F1CA9" w:rsidP="000F1CA9">
      <w:pPr>
        <w:pStyle w:val="PARAcenter"/>
        <w:numPr>
          <w:ilvl w:val="0"/>
          <w:numId w:val="37"/>
        </w:numPr>
        <w:jc w:val="left"/>
        <w:rPr>
          <w:rFonts w:ascii="Calibri" w:hAnsi="Calibri"/>
          <w:b/>
          <w:sz w:val="22"/>
        </w:rPr>
      </w:pPr>
      <w:r w:rsidRPr="000975F8">
        <w:rPr>
          <w:rFonts w:ascii="Calibri" w:hAnsi="Calibri"/>
          <w:b/>
          <w:sz w:val="22"/>
        </w:rPr>
        <w:t>Calculators</w:t>
      </w:r>
      <w:r w:rsidR="002D69DA" w:rsidRPr="000975F8">
        <w:rPr>
          <w:rFonts w:ascii="Calibri" w:hAnsi="Calibri"/>
          <w:b/>
          <w:sz w:val="22"/>
        </w:rPr>
        <w:t>,</w:t>
      </w:r>
      <w:r w:rsidRPr="000975F8">
        <w:rPr>
          <w:rFonts w:ascii="Calibri" w:hAnsi="Calibri"/>
          <w:b/>
          <w:sz w:val="22"/>
        </w:rPr>
        <w:t xml:space="preserve"> including CAS</w:t>
      </w:r>
      <w:r w:rsidR="002D69DA" w:rsidRPr="000975F8">
        <w:rPr>
          <w:rFonts w:ascii="Calibri" w:hAnsi="Calibri"/>
          <w:b/>
          <w:sz w:val="22"/>
        </w:rPr>
        <w:t>,</w:t>
      </w:r>
      <w:r w:rsidRPr="000975F8">
        <w:rPr>
          <w:rFonts w:ascii="Calibri" w:hAnsi="Calibri"/>
          <w:b/>
          <w:sz w:val="22"/>
        </w:rPr>
        <w:t xml:space="preserve"> are permitted in this test</w:t>
      </w:r>
      <w:r w:rsidR="00DD26B2">
        <w:rPr>
          <w:rFonts w:ascii="Calibri" w:hAnsi="Calibri"/>
          <w:b/>
          <w:sz w:val="22"/>
        </w:rPr>
        <w:t xml:space="preserve"> – No Notes.</w:t>
      </w:r>
    </w:p>
    <w:p w:rsidR="000F1CA9" w:rsidRPr="000975F8" w:rsidRDefault="000F1CA9" w:rsidP="000F1CA9">
      <w:pPr>
        <w:pStyle w:val="PARAcenter"/>
        <w:numPr>
          <w:ilvl w:val="0"/>
          <w:numId w:val="37"/>
        </w:numPr>
        <w:jc w:val="left"/>
        <w:rPr>
          <w:rFonts w:ascii="Calibri" w:hAnsi="Calibri"/>
          <w:b/>
          <w:sz w:val="22"/>
        </w:rPr>
      </w:pPr>
      <w:r w:rsidRPr="000975F8">
        <w:rPr>
          <w:rFonts w:ascii="Calibri" w:hAnsi="Calibri"/>
          <w:b/>
          <w:sz w:val="22"/>
        </w:rPr>
        <w:t>A WACE Formula sheet will be provided.</w:t>
      </w:r>
    </w:p>
    <w:p w:rsidR="000F1CA9" w:rsidRPr="00DD26B2" w:rsidRDefault="000F1CA9" w:rsidP="00655332">
      <w:pPr>
        <w:pStyle w:val="PARAcenter"/>
        <w:numPr>
          <w:ilvl w:val="0"/>
          <w:numId w:val="37"/>
        </w:numPr>
        <w:jc w:val="left"/>
        <w:rPr>
          <w:rFonts w:ascii="Calibri" w:hAnsi="Calibri"/>
          <w:b/>
          <w:sz w:val="22"/>
        </w:rPr>
      </w:pPr>
      <w:r w:rsidRPr="00DD26B2">
        <w:rPr>
          <w:rFonts w:ascii="Calibri" w:hAnsi="Calibri"/>
          <w:b/>
          <w:sz w:val="22"/>
        </w:rPr>
        <w:t xml:space="preserve">For Q1 to </w:t>
      </w:r>
      <w:r w:rsidR="00DD26B2">
        <w:rPr>
          <w:rFonts w:ascii="Calibri" w:hAnsi="Calibri"/>
          <w:b/>
          <w:sz w:val="22"/>
        </w:rPr>
        <w:t>Q</w:t>
      </w:r>
      <w:r w:rsidRPr="00DD26B2">
        <w:rPr>
          <w:rFonts w:ascii="Calibri" w:hAnsi="Calibri"/>
          <w:b/>
          <w:sz w:val="22"/>
        </w:rPr>
        <w:t>10, circle the correct answer.</w:t>
      </w:r>
      <w:r w:rsidR="00DD26B2" w:rsidRPr="00DD26B2">
        <w:rPr>
          <w:rFonts w:ascii="Calibri" w:hAnsi="Calibri"/>
          <w:b/>
          <w:sz w:val="22"/>
        </w:rPr>
        <w:t xml:space="preserve"> </w:t>
      </w:r>
      <w:r w:rsidRPr="00DD26B2">
        <w:rPr>
          <w:rFonts w:ascii="Calibri" w:hAnsi="Calibri"/>
          <w:b/>
          <w:sz w:val="22"/>
        </w:rPr>
        <w:t xml:space="preserve">For Q11 to </w:t>
      </w:r>
      <w:r w:rsidR="00DD26B2">
        <w:rPr>
          <w:rFonts w:ascii="Calibri" w:hAnsi="Calibri"/>
          <w:b/>
          <w:sz w:val="22"/>
        </w:rPr>
        <w:t>Q</w:t>
      </w:r>
      <w:r w:rsidRPr="00DD26B2">
        <w:rPr>
          <w:rFonts w:ascii="Calibri" w:hAnsi="Calibri"/>
          <w:b/>
          <w:sz w:val="22"/>
        </w:rPr>
        <w:t>20 place answers in the spaces provided.</w:t>
      </w:r>
    </w:p>
    <w:p w:rsidR="00536B59" w:rsidRDefault="00536B59" w:rsidP="0023396D">
      <w:pPr>
        <w:pStyle w:val="NL"/>
        <w:tabs>
          <w:tab w:val="clear" w:pos="120"/>
        </w:tabs>
        <w:spacing w:before="120"/>
        <w:ind w:left="425" w:hanging="425"/>
        <w:rPr>
          <w:rStyle w:val="NLLLNUM"/>
        </w:rPr>
      </w:pPr>
    </w:p>
    <w:p w:rsidR="00FF69F6" w:rsidRPr="00CE1871" w:rsidRDefault="00FF69F6" w:rsidP="000F1CA9">
      <w:pPr>
        <w:pStyle w:val="NL"/>
        <w:tabs>
          <w:tab w:val="clear" w:pos="120"/>
        </w:tabs>
        <w:spacing w:before="0" w:line="240" w:lineRule="auto"/>
        <w:ind w:left="425" w:hanging="425"/>
        <w:rPr>
          <w:rFonts w:ascii="Times New Roman" w:hAnsi="Times New Roman"/>
          <w:sz w:val="22"/>
        </w:rPr>
      </w:pPr>
      <w:r w:rsidRPr="00FF69F6">
        <w:rPr>
          <w:rStyle w:val="NLLLNUM"/>
        </w:rPr>
        <w:t>1</w:t>
      </w:r>
      <w:r>
        <w:tab/>
      </w:r>
      <w:r w:rsidRPr="00CE1871">
        <w:rPr>
          <w:rFonts w:ascii="Times New Roman" w:hAnsi="Times New Roman"/>
          <w:sz w:val="22"/>
        </w:rPr>
        <w:t xml:space="preserve">Given that the equation of a curve is </w:t>
      </w:r>
      <w:r w:rsidRPr="00CE1871">
        <w:rPr>
          <w:rStyle w:val="i-listitalic"/>
          <w:rFonts w:ascii="Times New Roman" w:hAnsi="Times New Roman"/>
          <w:sz w:val="22"/>
        </w:rPr>
        <w:t>y</w:t>
      </w:r>
      <w:r w:rsidRPr="00CE1871">
        <w:rPr>
          <w:rFonts w:ascii="Times New Roman" w:hAnsi="Times New Roman"/>
          <w:sz w:val="22"/>
        </w:rPr>
        <w:t xml:space="preserve"> </w:t>
      </w:r>
      <w:r w:rsidRPr="00CE1871">
        <w:rPr>
          <w:rStyle w:val="MinionMath"/>
          <w:rFonts w:ascii="Times New Roman" w:hAnsi="Times New Roman" w:cs="Times New Roman"/>
          <w:sz w:val="22"/>
        </w:rPr>
        <w:t>=</w:t>
      </w:r>
      <w:r w:rsidRPr="00CE1871">
        <w:rPr>
          <w:rFonts w:ascii="Times New Roman" w:hAnsi="Times New Roman"/>
          <w:sz w:val="22"/>
        </w:rPr>
        <w:t xml:space="preserve"> 3</w:t>
      </w:r>
      <w:r w:rsidRPr="00CE1871">
        <w:rPr>
          <w:rStyle w:val="i-listitalic"/>
          <w:rFonts w:ascii="Times New Roman" w:hAnsi="Times New Roman"/>
          <w:sz w:val="22"/>
        </w:rPr>
        <w:t>x</w:t>
      </w:r>
      <w:r w:rsidRPr="00CE1871">
        <w:rPr>
          <w:rStyle w:val="i-bodytextsuperscript"/>
          <w:rFonts w:ascii="Times New Roman" w:hAnsi="Times New Roman" w:cs="Times New Roman"/>
          <w:sz w:val="22"/>
        </w:rPr>
        <w:t>3</w:t>
      </w:r>
      <w:r w:rsidRPr="00CE1871">
        <w:rPr>
          <w:rFonts w:ascii="Times New Roman" w:hAnsi="Times New Roman"/>
          <w:sz w:val="22"/>
        </w:rPr>
        <w:t xml:space="preserve"> </w:t>
      </w:r>
      <w:r w:rsidR="00D7643A" w:rsidRPr="00CE1871">
        <w:rPr>
          <w:rStyle w:val="MinionMath"/>
          <w:rFonts w:ascii="Times New Roman" w:hAnsi="Times New Roman" w:cs="Times New Roman"/>
          <w:sz w:val="22"/>
        </w:rPr>
        <w:t>+</w:t>
      </w:r>
      <w:r w:rsidRPr="00CE1871">
        <w:rPr>
          <w:rFonts w:ascii="Times New Roman" w:hAnsi="Times New Roman"/>
          <w:sz w:val="22"/>
        </w:rPr>
        <w:t xml:space="preserve"> 4</w:t>
      </w:r>
      <w:r w:rsidRPr="00CE1871">
        <w:rPr>
          <w:rStyle w:val="i-listitalic"/>
          <w:rFonts w:ascii="Times New Roman" w:hAnsi="Times New Roman"/>
          <w:sz w:val="22"/>
        </w:rPr>
        <w:t>x</w:t>
      </w:r>
      <w:r w:rsidRPr="00CE1871">
        <w:rPr>
          <w:rStyle w:val="i-listsuperscript"/>
          <w:rFonts w:ascii="Times New Roman" w:hAnsi="Times New Roman"/>
          <w:sz w:val="22"/>
        </w:rPr>
        <w:t>2</w:t>
      </w:r>
      <w:r w:rsidR="00470A18" w:rsidRPr="00CE1871">
        <w:rPr>
          <w:rStyle w:val="i-listsuperscript"/>
          <w:rFonts w:ascii="Times New Roman" w:hAnsi="Times New Roman"/>
          <w:sz w:val="22"/>
        </w:rPr>
        <w:t xml:space="preserve"> </w:t>
      </w:r>
      <w:r w:rsidR="00D7643A" w:rsidRPr="00CE1871">
        <w:rPr>
          <w:rStyle w:val="MinionMath"/>
          <w:rFonts w:ascii="Times New Roman" w:hAnsi="Times New Roman" w:cs="Times New Roman"/>
          <w:sz w:val="22"/>
        </w:rPr>
        <w:t>+</w:t>
      </w:r>
      <w:r w:rsidR="00470A18" w:rsidRPr="00CE1871">
        <w:rPr>
          <w:rStyle w:val="MinionMath"/>
          <w:rFonts w:ascii="Times New Roman" w:hAnsi="Times New Roman" w:cs="Times New Roman"/>
          <w:sz w:val="22"/>
        </w:rPr>
        <w:t xml:space="preserve"> </w:t>
      </w:r>
      <w:r w:rsidRPr="00CE1871">
        <w:rPr>
          <w:rFonts w:ascii="Times New Roman" w:hAnsi="Times New Roman"/>
          <w:sz w:val="22"/>
        </w:rPr>
        <w:t xml:space="preserve">5, find the approximate increase in </w:t>
      </w:r>
      <w:r w:rsidRPr="00CE1871">
        <w:rPr>
          <w:rStyle w:val="i-listitalic"/>
          <w:rFonts w:ascii="Times New Roman" w:hAnsi="Times New Roman"/>
          <w:sz w:val="22"/>
        </w:rPr>
        <w:t>y</w:t>
      </w:r>
      <w:r w:rsidRPr="00CE1871">
        <w:rPr>
          <w:rFonts w:ascii="Times New Roman" w:hAnsi="Times New Roman"/>
          <w:sz w:val="22"/>
        </w:rPr>
        <w:t xml:space="preserve"> as </w:t>
      </w:r>
      <w:r w:rsidRPr="00CE1871">
        <w:rPr>
          <w:rStyle w:val="i-listitalic"/>
          <w:rFonts w:ascii="Times New Roman" w:hAnsi="Times New Roman"/>
          <w:sz w:val="22"/>
        </w:rPr>
        <w:t>x</w:t>
      </w:r>
      <w:r w:rsidRPr="00CE1871">
        <w:rPr>
          <w:rFonts w:ascii="Times New Roman" w:hAnsi="Times New Roman"/>
          <w:sz w:val="22"/>
        </w:rPr>
        <w:t xml:space="preserve"> increases from 2 to 2.03.</w:t>
      </w:r>
    </w:p>
    <w:p w:rsidR="000F1CA9" w:rsidRDefault="000F1CA9" w:rsidP="000F1CA9">
      <w:pPr>
        <w:pStyle w:val="NL"/>
        <w:tabs>
          <w:tab w:val="clear" w:pos="120"/>
        </w:tabs>
        <w:spacing w:before="0" w:line="240" w:lineRule="auto"/>
        <w:ind w:left="425" w:hanging="425"/>
      </w:pPr>
    </w:p>
    <w:p w:rsidR="00FF69F6" w:rsidRDefault="00FF69F6" w:rsidP="000F1CA9">
      <w:pPr>
        <w:pStyle w:val="NLLL2COL"/>
        <w:spacing w:before="0" w:line="240" w:lineRule="auto"/>
      </w:pPr>
      <w:r w:rsidRPr="00FF69F6">
        <w:rPr>
          <w:rStyle w:val="NLLLNUM"/>
        </w:rPr>
        <w:t>A</w:t>
      </w:r>
      <w:r>
        <w:tab/>
        <w:t>45</w:t>
      </w:r>
    </w:p>
    <w:p w:rsidR="00FF69F6" w:rsidRDefault="00FF69F6" w:rsidP="000F1CA9">
      <w:pPr>
        <w:pStyle w:val="NLLL2COL"/>
        <w:spacing w:before="0" w:line="240" w:lineRule="auto"/>
      </w:pPr>
      <w:r w:rsidRPr="00FF69F6">
        <w:rPr>
          <w:rStyle w:val="NLLLNUM"/>
        </w:rPr>
        <w:t>B</w:t>
      </w:r>
      <w:r>
        <w:tab/>
        <w:t>46.58</w:t>
      </w:r>
    </w:p>
    <w:p w:rsidR="00FF69F6" w:rsidRDefault="00FF69F6" w:rsidP="000F1CA9">
      <w:pPr>
        <w:pStyle w:val="NLLL2COL"/>
        <w:spacing w:before="0" w:line="240" w:lineRule="auto"/>
      </w:pPr>
      <w:r w:rsidRPr="00FF69F6">
        <w:rPr>
          <w:rStyle w:val="NLLLNUM"/>
        </w:rPr>
        <w:t>C</w:t>
      </w:r>
      <w:r>
        <w:tab/>
        <w:t>52</w:t>
      </w:r>
    </w:p>
    <w:p w:rsidR="00FF69F6" w:rsidRDefault="00FF69F6" w:rsidP="000F1CA9">
      <w:pPr>
        <w:pStyle w:val="NLLL2COL"/>
        <w:spacing w:before="0" w:line="240" w:lineRule="auto"/>
      </w:pPr>
      <w:r w:rsidRPr="00FF69F6">
        <w:rPr>
          <w:rStyle w:val="NLLLNUM"/>
        </w:rPr>
        <w:t>D</w:t>
      </w:r>
      <w:r>
        <w:tab/>
        <w:t>1.56</w:t>
      </w:r>
    </w:p>
    <w:p w:rsidR="00FF69F6" w:rsidRDefault="00FF69F6" w:rsidP="000F1CA9">
      <w:pPr>
        <w:pStyle w:val="NLLL2COL"/>
        <w:spacing w:before="0" w:line="240" w:lineRule="auto"/>
      </w:pPr>
      <w:r w:rsidRPr="00FF69F6">
        <w:rPr>
          <w:rStyle w:val="NLLLNUM"/>
        </w:rPr>
        <w:t>E</w:t>
      </w:r>
      <w:r>
        <w:tab/>
        <w:t>1.58</w:t>
      </w:r>
    </w:p>
    <w:p w:rsidR="00FF69F6" w:rsidRPr="00FF69F6" w:rsidRDefault="00FF69F6" w:rsidP="009347A8">
      <w:pPr>
        <w:pStyle w:val="NL"/>
        <w:tabs>
          <w:tab w:val="left" w:pos="8505"/>
        </w:tabs>
        <w:spacing w:before="0" w:line="240" w:lineRule="auto"/>
        <w:jc w:val="right"/>
        <w:rPr>
          <w:rStyle w:val="NLLLNUM"/>
        </w:rPr>
      </w:pPr>
      <w:r>
        <w:tab/>
      </w:r>
      <w:r w:rsidR="00C61547">
        <w:tab/>
      </w:r>
      <w:r w:rsidRPr="00FF69F6">
        <w:rPr>
          <w:rStyle w:val="NLLLNUM"/>
        </w:rPr>
        <w:t>[</w:t>
      </w:r>
      <w:r w:rsidR="009347A8">
        <w:rPr>
          <w:rStyle w:val="NLLLNUM"/>
        </w:rPr>
        <w:t>2</w:t>
      </w:r>
      <w:r w:rsidRPr="00FF69F6">
        <w:rPr>
          <w:rStyle w:val="NLLLNUM"/>
        </w:rPr>
        <w:t xml:space="preserve"> mark</w:t>
      </w:r>
      <w:r w:rsidR="009347A8">
        <w:rPr>
          <w:rStyle w:val="NLLLNUM"/>
        </w:rPr>
        <w:t>s</w:t>
      </w:r>
      <w:r w:rsidRPr="00FF69F6">
        <w:rPr>
          <w:rStyle w:val="NLLLNUM"/>
        </w:rPr>
        <w:t>]</w:t>
      </w:r>
    </w:p>
    <w:p w:rsidR="00FF69F6" w:rsidRDefault="00245F96" w:rsidP="000F1CA9">
      <w:pPr>
        <w:pStyle w:val="NL"/>
        <w:tabs>
          <w:tab w:val="clear" w:pos="120"/>
        </w:tabs>
        <w:spacing w:before="0" w:line="240" w:lineRule="auto"/>
        <w:ind w:left="425" w:hanging="425"/>
      </w:pPr>
      <w:r>
        <w:rPr>
          <w:rStyle w:val="NLLLNUM"/>
        </w:rPr>
        <w:t>2</w:t>
      </w:r>
      <w:r w:rsidR="00FF69F6">
        <w:tab/>
      </w:r>
      <w:r w:rsidR="00FF69F6" w:rsidRPr="00CE1871">
        <w:rPr>
          <w:rFonts w:ascii="Times New Roman" w:hAnsi="Times New Roman"/>
          <w:sz w:val="22"/>
        </w:rPr>
        <w:t xml:space="preserve">For what values of </w:t>
      </w:r>
      <w:r w:rsidR="00FF69F6" w:rsidRPr="00CE1871">
        <w:rPr>
          <w:rStyle w:val="i-listitalic"/>
          <w:rFonts w:ascii="Times New Roman" w:hAnsi="Times New Roman"/>
          <w:sz w:val="22"/>
        </w:rPr>
        <w:t>x</w:t>
      </w:r>
      <w:r w:rsidR="00FF69F6" w:rsidRPr="00CE1871">
        <w:rPr>
          <w:rFonts w:ascii="Times New Roman" w:hAnsi="Times New Roman"/>
          <w:sz w:val="22"/>
        </w:rPr>
        <w:t xml:space="preserve"> is the curve </w:t>
      </w:r>
      <w:r w:rsidR="00FF69F6" w:rsidRPr="00CE1871">
        <w:rPr>
          <w:rStyle w:val="i-listitalic"/>
          <w:rFonts w:ascii="Times New Roman" w:hAnsi="Times New Roman"/>
          <w:sz w:val="22"/>
        </w:rPr>
        <w:t>y</w:t>
      </w:r>
      <w:r w:rsidR="00FF69F6" w:rsidRPr="00CE1871">
        <w:rPr>
          <w:rFonts w:ascii="Times New Roman" w:hAnsi="Times New Roman"/>
          <w:sz w:val="22"/>
        </w:rPr>
        <w:t xml:space="preserve"> </w:t>
      </w:r>
      <w:r w:rsidR="00FF69F6" w:rsidRPr="00CE1871">
        <w:rPr>
          <w:rStyle w:val="MinionMath"/>
          <w:rFonts w:ascii="Times New Roman" w:hAnsi="Times New Roman" w:cs="Times New Roman"/>
          <w:sz w:val="22"/>
        </w:rPr>
        <w:t>=</w:t>
      </w:r>
      <w:r w:rsidR="00FF69F6" w:rsidRPr="00CE1871">
        <w:rPr>
          <w:rFonts w:ascii="Times New Roman" w:hAnsi="Times New Roman"/>
          <w:sz w:val="22"/>
        </w:rPr>
        <w:t xml:space="preserve"> 2</w:t>
      </w:r>
      <w:r w:rsidR="00FF69F6" w:rsidRPr="00CE1871">
        <w:rPr>
          <w:rStyle w:val="i-listitalic"/>
          <w:rFonts w:ascii="Times New Roman" w:hAnsi="Times New Roman"/>
          <w:sz w:val="22"/>
        </w:rPr>
        <w:t>x</w:t>
      </w:r>
      <w:r w:rsidR="00FF69F6" w:rsidRPr="00CE1871">
        <w:rPr>
          <w:rStyle w:val="i-bodytextsuperscript"/>
          <w:rFonts w:ascii="Times New Roman" w:hAnsi="Times New Roman" w:cs="Times New Roman"/>
          <w:sz w:val="22"/>
        </w:rPr>
        <w:t>3</w:t>
      </w:r>
      <w:r w:rsidR="00FF69F6" w:rsidRPr="00CE1871">
        <w:rPr>
          <w:rFonts w:ascii="Times New Roman" w:hAnsi="Times New Roman"/>
          <w:sz w:val="22"/>
        </w:rPr>
        <w:t xml:space="preserve"> </w:t>
      </w:r>
      <w:r w:rsidR="00D7643A" w:rsidRPr="00CE1871">
        <w:rPr>
          <w:rStyle w:val="MinionMath"/>
          <w:rFonts w:ascii="Times New Roman" w:hAnsi="Times New Roman" w:cs="Times New Roman"/>
          <w:sz w:val="22"/>
        </w:rPr>
        <w:t>+</w:t>
      </w:r>
      <w:r w:rsidR="00FF69F6" w:rsidRPr="00CE1871">
        <w:rPr>
          <w:rFonts w:ascii="Times New Roman" w:hAnsi="Times New Roman"/>
          <w:sz w:val="22"/>
        </w:rPr>
        <w:t>12</w:t>
      </w:r>
      <w:r w:rsidR="00FF69F6" w:rsidRPr="00CE1871">
        <w:rPr>
          <w:rStyle w:val="i-listitalic"/>
          <w:rFonts w:ascii="Times New Roman" w:hAnsi="Times New Roman"/>
          <w:sz w:val="22"/>
        </w:rPr>
        <w:t>x</w:t>
      </w:r>
      <w:r w:rsidR="00FF69F6" w:rsidRPr="00CE1871">
        <w:rPr>
          <w:rStyle w:val="i-bodytextsuperscript"/>
          <w:rFonts w:ascii="Times New Roman" w:hAnsi="Times New Roman" w:cs="Times New Roman"/>
          <w:sz w:val="22"/>
        </w:rPr>
        <w:t>2</w:t>
      </w:r>
      <w:r w:rsidR="00FF69F6" w:rsidRPr="00CE1871">
        <w:rPr>
          <w:rFonts w:ascii="Times New Roman" w:hAnsi="Times New Roman"/>
          <w:sz w:val="22"/>
        </w:rPr>
        <w:t xml:space="preserve"> </w:t>
      </w:r>
      <w:r w:rsidR="00FF69F6" w:rsidRPr="00CE1871">
        <w:rPr>
          <w:rStyle w:val="MinionMath"/>
          <w:rFonts w:ascii="Times New Roman" w:hAnsi="Times New Roman" w:cs="Times New Roman"/>
          <w:sz w:val="22"/>
        </w:rPr>
        <w:t>–</w:t>
      </w:r>
      <w:r w:rsidR="00FF69F6" w:rsidRPr="00CE1871">
        <w:rPr>
          <w:rFonts w:ascii="Times New Roman" w:hAnsi="Times New Roman"/>
          <w:sz w:val="22"/>
        </w:rPr>
        <w:t xml:space="preserve"> 18</w:t>
      </w:r>
      <w:r w:rsidR="00FF69F6" w:rsidRPr="00CE1871">
        <w:rPr>
          <w:rStyle w:val="i-listitalic"/>
          <w:rFonts w:ascii="Times New Roman" w:hAnsi="Times New Roman"/>
          <w:sz w:val="22"/>
        </w:rPr>
        <w:t>x</w:t>
      </w:r>
      <w:r w:rsidR="00FF69F6" w:rsidRPr="00CE1871">
        <w:rPr>
          <w:rFonts w:ascii="Times New Roman" w:hAnsi="Times New Roman"/>
          <w:sz w:val="22"/>
        </w:rPr>
        <w:t xml:space="preserve"> </w:t>
      </w:r>
      <w:r w:rsidR="00FF69F6" w:rsidRPr="00CE1871">
        <w:rPr>
          <w:rStyle w:val="MinionMath"/>
          <w:rFonts w:ascii="Times New Roman" w:hAnsi="Times New Roman" w:cs="Times New Roman"/>
          <w:sz w:val="22"/>
        </w:rPr>
        <w:t>–</w:t>
      </w:r>
      <w:r w:rsidR="00FF69F6" w:rsidRPr="00CE1871">
        <w:rPr>
          <w:rFonts w:ascii="Times New Roman" w:hAnsi="Times New Roman"/>
          <w:sz w:val="22"/>
        </w:rPr>
        <w:t xml:space="preserve"> 5 concave upwards?</w:t>
      </w:r>
    </w:p>
    <w:p w:rsidR="000F1CA9" w:rsidRDefault="000F1CA9" w:rsidP="000F1CA9">
      <w:pPr>
        <w:pStyle w:val="NL"/>
        <w:tabs>
          <w:tab w:val="clear" w:pos="120"/>
        </w:tabs>
        <w:spacing w:before="0" w:line="240" w:lineRule="auto"/>
        <w:ind w:left="425" w:hanging="425"/>
      </w:pPr>
    </w:p>
    <w:p w:rsidR="00FF69F6" w:rsidRDefault="00FF69F6" w:rsidP="000F1CA9">
      <w:pPr>
        <w:pStyle w:val="NLLL2COL"/>
        <w:spacing w:before="0" w:line="240" w:lineRule="auto"/>
      </w:pPr>
      <w:r w:rsidRPr="00FF69F6">
        <w:rPr>
          <w:rStyle w:val="NLLLNUM"/>
        </w:rPr>
        <w:t>A</w:t>
      </w:r>
      <w:r>
        <w:tab/>
      </w:r>
      <w:r w:rsidRPr="00FF69F6">
        <w:rPr>
          <w:rStyle w:val="MinionMath"/>
        </w:rPr>
        <w:t>–</w:t>
      </w:r>
      <w:r>
        <w:t xml:space="preserve">3 </w:t>
      </w:r>
      <w:r w:rsidRPr="00FF69F6">
        <w:rPr>
          <w:rStyle w:val="MinionMath"/>
        </w:rPr>
        <w:t>&lt;</w:t>
      </w:r>
      <w:r>
        <w:t xml:space="preserve"> </w:t>
      </w:r>
      <w:r>
        <w:rPr>
          <w:rStyle w:val="i-listitalic"/>
        </w:rPr>
        <w:t>x</w:t>
      </w:r>
      <w:r>
        <w:t xml:space="preserve"> </w:t>
      </w:r>
      <w:r w:rsidRPr="00FF69F6">
        <w:rPr>
          <w:rStyle w:val="MinionMath"/>
        </w:rPr>
        <w:t>&lt;</w:t>
      </w:r>
      <w:r>
        <w:t xml:space="preserve"> </w:t>
      </w:r>
      <w:r w:rsidRPr="00FF69F6">
        <w:rPr>
          <w:rStyle w:val="MinionMath"/>
        </w:rPr>
        <w:t>–</w:t>
      </w:r>
      <w:r>
        <w:t xml:space="preserve">1 </w:t>
      </w:r>
    </w:p>
    <w:p w:rsidR="00FF69F6" w:rsidRDefault="00FF69F6" w:rsidP="000F1CA9">
      <w:pPr>
        <w:pStyle w:val="NLLL2COL"/>
        <w:spacing w:before="0" w:line="240" w:lineRule="auto"/>
      </w:pPr>
      <w:r w:rsidRPr="00FF69F6">
        <w:rPr>
          <w:rStyle w:val="NLLLNUM"/>
        </w:rPr>
        <w:t>B</w:t>
      </w:r>
      <w:r>
        <w:tab/>
      </w:r>
      <w:r>
        <w:rPr>
          <w:rStyle w:val="i-listitalic"/>
        </w:rPr>
        <w:t>x</w:t>
      </w:r>
      <w:r>
        <w:t xml:space="preserve"> </w:t>
      </w:r>
      <w:r>
        <w:rPr>
          <w:rStyle w:val="MinionMath"/>
        </w:rPr>
        <w:t>&gt;</w:t>
      </w:r>
      <w:r>
        <w:t xml:space="preserve"> </w:t>
      </w:r>
      <w:r w:rsidRPr="00FF69F6">
        <w:rPr>
          <w:rStyle w:val="MinionMath"/>
        </w:rPr>
        <w:t>–</w:t>
      </w:r>
      <w:r>
        <w:t xml:space="preserve">2 </w:t>
      </w:r>
    </w:p>
    <w:p w:rsidR="00FF69F6" w:rsidRDefault="00FF69F6" w:rsidP="000F1CA9">
      <w:pPr>
        <w:pStyle w:val="NLLL2COL"/>
        <w:spacing w:before="0" w:line="240" w:lineRule="auto"/>
      </w:pPr>
      <w:r w:rsidRPr="00FF69F6">
        <w:rPr>
          <w:rStyle w:val="NLLLNUM"/>
        </w:rPr>
        <w:t>C</w:t>
      </w:r>
      <w:r>
        <w:tab/>
      </w:r>
      <w:r>
        <w:rPr>
          <w:rStyle w:val="i-listitalic"/>
        </w:rPr>
        <w:t>x</w:t>
      </w:r>
      <w:r>
        <w:t xml:space="preserve"> </w:t>
      </w:r>
      <w:r w:rsidRPr="00FF69F6">
        <w:rPr>
          <w:rStyle w:val="MinionMath"/>
        </w:rPr>
        <w:t>&gt;</w:t>
      </w:r>
      <w:r>
        <w:t xml:space="preserve"> 2</w:t>
      </w:r>
    </w:p>
    <w:p w:rsidR="00FF69F6" w:rsidRDefault="00FF69F6" w:rsidP="000F1CA9">
      <w:pPr>
        <w:pStyle w:val="NLLL2COL"/>
        <w:spacing w:before="0" w:line="240" w:lineRule="auto"/>
      </w:pPr>
      <w:r w:rsidRPr="00FF69F6">
        <w:rPr>
          <w:rStyle w:val="NLLLNUM"/>
        </w:rPr>
        <w:t>D</w:t>
      </w:r>
      <w:r>
        <w:tab/>
        <w:t xml:space="preserve">1 </w:t>
      </w:r>
      <w:r w:rsidRPr="00FF69F6">
        <w:rPr>
          <w:rStyle w:val="MinionMath"/>
        </w:rPr>
        <w:t>&lt;</w:t>
      </w:r>
      <w:r>
        <w:t xml:space="preserve"> </w:t>
      </w:r>
      <w:r>
        <w:rPr>
          <w:rStyle w:val="i-listitalic"/>
        </w:rPr>
        <w:t>x</w:t>
      </w:r>
      <w:r>
        <w:t xml:space="preserve"> </w:t>
      </w:r>
      <w:r w:rsidRPr="00FF69F6">
        <w:rPr>
          <w:rStyle w:val="MinionMath"/>
        </w:rPr>
        <w:t>&lt;</w:t>
      </w:r>
      <w:r>
        <w:t xml:space="preserve"> 3</w:t>
      </w:r>
    </w:p>
    <w:p w:rsidR="00FF69F6" w:rsidRDefault="00FF69F6" w:rsidP="000F1CA9">
      <w:pPr>
        <w:pStyle w:val="NLLL2COL"/>
        <w:spacing w:before="0" w:line="240" w:lineRule="auto"/>
      </w:pPr>
      <w:r w:rsidRPr="00FF69F6">
        <w:rPr>
          <w:rStyle w:val="NLLLNUM"/>
        </w:rPr>
        <w:t>E</w:t>
      </w:r>
      <w:r>
        <w:tab/>
      </w:r>
      <w:r>
        <w:rPr>
          <w:rStyle w:val="i-listitalic"/>
        </w:rPr>
        <w:t>x</w:t>
      </w:r>
      <w:r>
        <w:t xml:space="preserve"> </w:t>
      </w:r>
      <w:r w:rsidRPr="00FF69F6">
        <w:rPr>
          <w:rStyle w:val="MinionMath"/>
        </w:rPr>
        <w:t>&lt;</w:t>
      </w:r>
      <w:r>
        <w:t xml:space="preserve"> </w:t>
      </w:r>
      <w:r w:rsidRPr="00FF69F6">
        <w:rPr>
          <w:rStyle w:val="MinionMath"/>
        </w:rPr>
        <w:t>–</w:t>
      </w:r>
      <w:r>
        <w:t>2</w:t>
      </w:r>
    </w:p>
    <w:p w:rsidR="009347A8" w:rsidRPr="00FF69F6" w:rsidRDefault="009347A8" w:rsidP="009347A8">
      <w:pPr>
        <w:pStyle w:val="NL"/>
        <w:tabs>
          <w:tab w:val="left" w:pos="8505"/>
        </w:tabs>
        <w:spacing w:before="0" w:line="240" w:lineRule="auto"/>
        <w:jc w:val="right"/>
        <w:rPr>
          <w:rStyle w:val="NLLLNUM"/>
        </w:rPr>
      </w:pPr>
      <w:r>
        <w:tab/>
      </w:r>
      <w:r>
        <w:tab/>
      </w:r>
      <w:r w:rsidRPr="00FF69F6">
        <w:rPr>
          <w:rStyle w:val="NLLLNUM"/>
        </w:rPr>
        <w:t>[</w:t>
      </w:r>
      <w:r>
        <w:rPr>
          <w:rStyle w:val="NLLLNUM"/>
        </w:rPr>
        <w:t>2</w:t>
      </w:r>
      <w:r w:rsidRPr="00FF69F6">
        <w:rPr>
          <w:rStyle w:val="NLLLNUM"/>
        </w:rPr>
        <w:t xml:space="preserve"> mark</w:t>
      </w:r>
      <w:r>
        <w:rPr>
          <w:rStyle w:val="NLLLNUM"/>
        </w:rPr>
        <w:t>s</w:t>
      </w:r>
      <w:r w:rsidRPr="00FF69F6">
        <w:rPr>
          <w:rStyle w:val="NLLLNUM"/>
        </w:rPr>
        <w:t>]</w:t>
      </w:r>
    </w:p>
    <w:p w:rsidR="00FF69F6" w:rsidRPr="00CE1871" w:rsidRDefault="00245F96" w:rsidP="000F1CA9">
      <w:pPr>
        <w:pStyle w:val="NL"/>
        <w:tabs>
          <w:tab w:val="clear" w:pos="120"/>
        </w:tabs>
        <w:spacing w:before="0" w:line="240" w:lineRule="auto"/>
        <w:ind w:left="425" w:hanging="425"/>
        <w:rPr>
          <w:rFonts w:ascii="Times New Roman" w:hAnsi="Times New Roman"/>
          <w:sz w:val="22"/>
        </w:rPr>
      </w:pPr>
      <w:r>
        <w:rPr>
          <w:rStyle w:val="NLLLNUM"/>
        </w:rPr>
        <w:t>3</w:t>
      </w:r>
      <w:r w:rsidR="00FF69F6">
        <w:tab/>
      </w:r>
      <w:r w:rsidR="00FF69F6" w:rsidRPr="00CE1871">
        <w:rPr>
          <w:rFonts w:ascii="Times New Roman" w:hAnsi="Times New Roman"/>
          <w:sz w:val="22"/>
        </w:rPr>
        <w:t>The product of two positive numbers is 72. Find the numbers such that the sum of twice one number and 4 times the other is a minimum.</w:t>
      </w:r>
    </w:p>
    <w:p w:rsidR="000F1CA9" w:rsidRDefault="000F1CA9" w:rsidP="000F1CA9">
      <w:pPr>
        <w:pStyle w:val="NL"/>
        <w:tabs>
          <w:tab w:val="clear" w:pos="120"/>
        </w:tabs>
        <w:spacing w:before="0" w:line="240" w:lineRule="auto"/>
        <w:ind w:left="425" w:hanging="425"/>
      </w:pPr>
    </w:p>
    <w:p w:rsidR="00FF69F6" w:rsidRDefault="00FF69F6" w:rsidP="000F1CA9">
      <w:pPr>
        <w:pStyle w:val="NLLL2COL"/>
        <w:spacing w:before="0" w:line="240" w:lineRule="auto"/>
      </w:pPr>
      <w:r w:rsidRPr="00FF69F6">
        <w:rPr>
          <w:rStyle w:val="NLLLNUM"/>
        </w:rPr>
        <w:t>A</w:t>
      </w:r>
      <w:r>
        <w:tab/>
        <w:t>6 and 12</w:t>
      </w:r>
    </w:p>
    <w:p w:rsidR="00FF69F6" w:rsidRDefault="00FF69F6" w:rsidP="000F1CA9">
      <w:pPr>
        <w:pStyle w:val="NLLL2COL"/>
        <w:spacing w:before="0" w:line="240" w:lineRule="auto"/>
      </w:pPr>
      <w:r w:rsidRPr="00FF69F6">
        <w:rPr>
          <w:rStyle w:val="NLLLNUM"/>
        </w:rPr>
        <w:t>B</w:t>
      </w:r>
      <w:r>
        <w:tab/>
        <w:t>4 and 18</w:t>
      </w:r>
    </w:p>
    <w:p w:rsidR="00FF69F6" w:rsidRDefault="00FF69F6" w:rsidP="000F1CA9">
      <w:pPr>
        <w:pStyle w:val="NLLL2COL"/>
        <w:spacing w:before="0" w:line="240" w:lineRule="auto"/>
      </w:pPr>
      <w:r w:rsidRPr="00FF69F6">
        <w:rPr>
          <w:rStyle w:val="NLLLNUM"/>
        </w:rPr>
        <w:t>C</w:t>
      </w:r>
      <w:r>
        <w:tab/>
        <w:t>8 and 9</w:t>
      </w:r>
    </w:p>
    <w:p w:rsidR="00FF69F6" w:rsidRDefault="00FF69F6" w:rsidP="000F1CA9">
      <w:pPr>
        <w:pStyle w:val="NLLL2COL"/>
        <w:spacing w:before="0" w:line="240" w:lineRule="auto"/>
      </w:pPr>
      <w:r w:rsidRPr="00FF69F6">
        <w:rPr>
          <w:rStyle w:val="NLLLNUM"/>
        </w:rPr>
        <w:t>D</w:t>
      </w:r>
      <w:r>
        <w:tab/>
        <w:t>2 and 36</w:t>
      </w:r>
    </w:p>
    <w:p w:rsidR="00FF69F6" w:rsidRDefault="00FF69F6" w:rsidP="000F1CA9">
      <w:pPr>
        <w:pStyle w:val="NLLL2COL"/>
        <w:spacing w:before="0" w:line="240" w:lineRule="auto"/>
      </w:pPr>
      <w:r w:rsidRPr="00FF69F6">
        <w:rPr>
          <w:rStyle w:val="NLLLNUM"/>
        </w:rPr>
        <w:t>E</w:t>
      </w:r>
      <w:r>
        <w:tab/>
        <w:t>3 and 24</w:t>
      </w:r>
    </w:p>
    <w:p w:rsidR="009347A8" w:rsidRPr="00FF69F6" w:rsidRDefault="009347A8" w:rsidP="009347A8">
      <w:pPr>
        <w:pStyle w:val="NL"/>
        <w:tabs>
          <w:tab w:val="left" w:pos="8505"/>
        </w:tabs>
        <w:spacing w:before="0" w:line="240" w:lineRule="auto"/>
        <w:jc w:val="right"/>
        <w:rPr>
          <w:rStyle w:val="NLLLNUM"/>
        </w:rPr>
      </w:pPr>
      <w:r>
        <w:tab/>
      </w:r>
      <w:r>
        <w:tab/>
      </w:r>
      <w:r w:rsidRPr="00FF69F6">
        <w:rPr>
          <w:rStyle w:val="NLLLNUM"/>
        </w:rPr>
        <w:t>[</w:t>
      </w:r>
      <w:r>
        <w:rPr>
          <w:rStyle w:val="NLLLNUM"/>
        </w:rPr>
        <w:t>2</w:t>
      </w:r>
      <w:r w:rsidRPr="00FF69F6">
        <w:rPr>
          <w:rStyle w:val="NLLLNUM"/>
        </w:rPr>
        <w:t xml:space="preserve"> mark</w:t>
      </w:r>
      <w:r>
        <w:rPr>
          <w:rStyle w:val="NLLLNUM"/>
        </w:rPr>
        <w:t>s</w:t>
      </w:r>
      <w:r w:rsidRPr="00FF69F6">
        <w:rPr>
          <w:rStyle w:val="NLLLNUM"/>
        </w:rPr>
        <w:t>]</w:t>
      </w:r>
    </w:p>
    <w:p w:rsidR="00DD26B2" w:rsidRDefault="00DD26B2" w:rsidP="00DD26B2">
      <w:pPr>
        <w:pStyle w:val="NL"/>
      </w:pPr>
      <w:r>
        <w:rPr>
          <w:rStyle w:val="NLLLNUM"/>
        </w:rPr>
        <w:t xml:space="preserve">4 </w:t>
      </w:r>
      <w:r>
        <w:tab/>
      </w:r>
      <w:r w:rsidRPr="00CE1871">
        <w:rPr>
          <w:rFonts w:ascii="Times New Roman" w:hAnsi="Times New Roman"/>
          <w:sz w:val="22"/>
        </w:rPr>
        <w:t xml:space="preserve">Find an approximation to the area under the curve </w:t>
      </w:r>
      <w:r w:rsidRPr="00CE1871">
        <w:rPr>
          <w:rStyle w:val="i-listitalic"/>
          <w:rFonts w:ascii="Times New Roman" w:hAnsi="Times New Roman"/>
          <w:sz w:val="22"/>
        </w:rPr>
        <w:t>y</w:t>
      </w:r>
      <w:r w:rsidRPr="00CE1871">
        <w:rPr>
          <w:rFonts w:ascii="Times New Roman" w:hAnsi="Times New Roman"/>
          <w:sz w:val="22"/>
        </w:rPr>
        <w:t xml:space="preserve"> </w:t>
      </w:r>
      <w:r w:rsidRPr="00CE1871">
        <w:rPr>
          <w:rStyle w:val="MinionMath"/>
          <w:rFonts w:ascii="Times New Roman" w:hAnsi="Times New Roman" w:cs="Times New Roman"/>
          <w:sz w:val="22"/>
        </w:rPr>
        <w:t>=</w:t>
      </w:r>
      <w:r w:rsidRPr="00CE1871">
        <w:rPr>
          <w:rFonts w:ascii="Times New Roman" w:hAnsi="Times New Roman"/>
          <w:sz w:val="22"/>
        </w:rPr>
        <w:t xml:space="preserve"> </w:t>
      </w:r>
      <w:r w:rsidRPr="00CE1871">
        <w:rPr>
          <w:rStyle w:val="i-listitalic"/>
          <w:rFonts w:ascii="Times New Roman" w:hAnsi="Times New Roman"/>
          <w:sz w:val="22"/>
        </w:rPr>
        <w:t>x</w:t>
      </w:r>
      <w:r w:rsidRPr="00CE1871">
        <w:rPr>
          <w:rStyle w:val="i-listsuperscript"/>
          <w:rFonts w:ascii="Times New Roman" w:hAnsi="Times New Roman"/>
          <w:sz w:val="22"/>
        </w:rPr>
        <w:t>4</w:t>
      </w:r>
      <w:r w:rsidRPr="00CE1871">
        <w:rPr>
          <w:rFonts w:ascii="Times New Roman" w:hAnsi="Times New Roman"/>
          <w:sz w:val="22"/>
        </w:rPr>
        <w:t xml:space="preserve"> between </w:t>
      </w:r>
      <w:r w:rsidRPr="00CE1871">
        <w:rPr>
          <w:rStyle w:val="i-listitalic"/>
          <w:rFonts w:ascii="Times New Roman" w:hAnsi="Times New Roman"/>
          <w:sz w:val="22"/>
        </w:rPr>
        <w:t>x</w:t>
      </w:r>
      <w:r w:rsidRPr="00CE1871">
        <w:rPr>
          <w:rFonts w:ascii="Times New Roman" w:hAnsi="Times New Roman"/>
          <w:sz w:val="22"/>
        </w:rPr>
        <w:t xml:space="preserve"> </w:t>
      </w:r>
      <w:r w:rsidRPr="00CE1871">
        <w:rPr>
          <w:rStyle w:val="MinionMath"/>
          <w:rFonts w:ascii="Times New Roman" w:hAnsi="Times New Roman" w:cs="Times New Roman"/>
          <w:sz w:val="22"/>
        </w:rPr>
        <w:t>=</w:t>
      </w:r>
      <w:r w:rsidRPr="00CE1871">
        <w:rPr>
          <w:rFonts w:ascii="Times New Roman" w:hAnsi="Times New Roman"/>
          <w:sz w:val="22"/>
        </w:rPr>
        <w:t xml:space="preserve"> 1 and </w:t>
      </w:r>
      <w:r w:rsidRPr="00CE1871">
        <w:rPr>
          <w:rStyle w:val="i-listitalic"/>
          <w:rFonts w:ascii="Times New Roman" w:hAnsi="Times New Roman"/>
          <w:sz w:val="22"/>
        </w:rPr>
        <w:t>x</w:t>
      </w:r>
      <w:r w:rsidRPr="00CE1871">
        <w:rPr>
          <w:rFonts w:ascii="Times New Roman" w:hAnsi="Times New Roman"/>
          <w:sz w:val="22"/>
        </w:rPr>
        <w:t xml:space="preserve"> </w:t>
      </w:r>
      <w:r w:rsidRPr="00CE1871">
        <w:rPr>
          <w:rStyle w:val="MinionMath"/>
          <w:rFonts w:ascii="Times New Roman" w:hAnsi="Times New Roman" w:cs="Times New Roman"/>
          <w:sz w:val="22"/>
        </w:rPr>
        <w:t>=</w:t>
      </w:r>
      <w:r w:rsidRPr="00CE1871">
        <w:rPr>
          <w:rFonts w:ascii="Times New Roman" w:hAnsi="Times New Roman"/>
          <w:sz w:val="22"/>
        </w:rPr>
        <w:t xml:space="preserve"> 2 by using four centred rectangles.</w:t>
      </w:r>
    </w:p>
    <w:p w:rsidR="00DD26B2" w:rsidRDefault="00DD26B2" w:rsidP="00DD26B2">
      <w:pPr>
        <w:pStyle w:val="NLLL2COL"/>
      </w:pPr>
      <w:r w:rsidRPr="00973F6C">
        <w:rPr>
          <w:rStyle w:val="NLLLNUM"/>
        </w:rPr>
        <w:t>A</w:t>
      </w:r>
      <w:r w:rsidRPr="00973F6C">
        <w:rPr>
          <w:rStyle w:val="NLLLNUM"/>
        </w:rPr>
        <w:tab/>
      </w:r>
      <w:r>
        <w:t xml:space="preserve">0.25 </w:t>
      </w:r>
      <w:r w:rsidRPr="004D698C">
        <w:rPr>
          <w:rStyle w:val="MinionMath"/>
        </w:rPr>
        <w:t>×</w:t>
      </w:r>
      <w:r>
        <w:t xml:space="preserve"> (1.25</w:t>
      </w:r>
      <w:r>
        <w:rPr>
          <w:rStyle w:val="i-listsuperscript"/>
        </w:rPr>
        <w:t>4</w:t>
      </w:r>
      <w:r>
        <w:t xml:space="preserve"> </w:t>
      </w:r>
      <w:r w:rsidRPr="004D698C">
        <w:rPr>
          <w:rStyle w:val="MinionMath"/>
        </w:rPr>
        <w:t>+</w:t>
      </w:r>
      <w:r>
        <w:t xml:space="preserve"> 1.5</w:t>
      </w:r>
      <w:r>
        <w:rPr>
          <w:rStyle w:val="i-listsuperscript"/>
        </w:rPr>
        <w:t>4</w:t>
      </w:r>
      <w:r>
        <w:t xml:space="preserve"> </w:t>
      </w:r>
      <w:r w:rsidRPr="004D698C">
        <w:rPr>
          <w:rStyle w:val="MinionMath"/>
        </w:rPr>
        <w:t>+</w:t>
      </w:r>
      <w:r>
        <w:t xml:space="preserve"> 1.75</w:t>
      </w:r>
      <w:r>
        <w:rPr>
          <w:rStyle w:val="i-listsuperscript"/>
        </w:rPr>
        <w:t>4</w:t>
      </w:r>
      <w:r>
        <w:t xml:space="preserve"> </w:t>
      </w:r>
      <w:r w:rsidRPr="004D698C">
        <w:rPr>
          <w:rStyle w:val="MinionMath"/>
        </w:rPr>
        <w:t>+</w:t>
      </w:r>
      <w:r>
        <w:t xml:space="preserve"> 2</w:t>
      </w:r>
      <w:r>
        <w:rPr>
          <w:rStyle w:val="i-listsuperscript"/>
        </w:rPr>
        <w:t>4</w:t>
      </w:r>
      <w:r>
        <w:t>)</w:t>
      </w:r>
    </w:p>
    <w:p w:rsidR="00DD26B2" w:rsidRDefault="00DD26B2" w:rsidP="00DD26B2">
      <w:pPr>
        <w:pStyle w:val="NLLL2COL"/>
      </w:pPr>
      <w:r w:rsidRPr="00973F6C">
        <w:rPr>
          <w:rStyle w:val="NLLLNUM"/>
        </w:rPr>
        <w:t>B</w:t>
      </w:r>
      <w:r>
        <w:tab/>
        <w:t xml:space="preserve">0.25 </w:t>
      </w:r>
      <w:r w:rsidRPr="004D698C">
        <w:rPr>
          <w:rStyle w:val="MinionMath"/>
        </w:rPr>
        <w:t>×</w:t>
      </w:r>
      <w:r>
        <w:t xml:space="preserve"> (1</w:t>
      </w:r>
      <w:r>
        <w:rPr>
          <w:rStyle w:val="i-listsuperscript"/>
        </w:rPr>
        <w:t>4</w:t>
      </w:r>
      <w:r>
        <w:t xml:space="preserve"> </w:t>
      </w:r>
      <w:r w:rsidRPr="004D698C">
        <w:rPr>
          <w:rStyle w:val="MinionMath"/>
        </w:rPr>
        <w:t>+</w:t>
      </w:r>
      <w:r>
        <w:t xml:space="preserve"> 1.25</w:t>
      </w:r>
      <w:r>
        <w:rPr>
          <w:rStyle w:val="i-listsuperscript"/>
        </w:rPr>
        <w:t>4</w:t>
      </w:r>
      <w:r>
        <w:t xml:space="preserve"> </w:t>
      </w:r>
      <w:r w:rsidRPr="004D698C">
        <w:rPr>
          <w:rStyle w:val="MinionMath"/>
        </w:rPr>
        <w:t>+</w:t>
      </w:r>
      <w:r>
        <w:t xml:space="preserve"> 1.5</w:t>
      </w:r>
      <w:r>
        <w:rPr>
          <w:rStyle w:val="i-listsuperscript"/>
        </w:rPr>
        <w:t>4</w:t>
      </w:r>
      <w:r>
        <w:t xml:space="preserve"> </w:t>
      </w:r>
      <w:r w:rsidRPr="004D698C">
        <w:rPr>
          <w:rStyle w:val="MinionMath"/>
        </w:rPr>
        <w:t>+</w:t>
      </w:r>
      <w:r>
        <w:t xml:space="preserve"> 1.75</w:t>
      </w:r>
      <w:r>
        <w:rPr>
          <w:rStyle w:val="i-listsuperscript"/>
        </w:rPr>
        <w:t>4</w:t>
      </w:r>
      <w:r>
        <w:t>)</w:t>
      </w:r>
    </w:p>
    <w:p w:rsidR="00DD26B2" w:rsidRDefault="00DD26B2" w:rsidP="00DD26B2">
      <w:pPr>
        <w:pStyle w:val="NLLL2COL"/>
      </w:pPr>
      <w:r w:rsidRPr="00973F6C">
        <w:rPr>
          <w:rStyle w:val="NLLLNUM"/>
        </w:rPr>
        <w:t>C</w:t>
      </w:r>
      <w:r w:rsidRPr="00973F6C">
        <w:rPr>
          <w:rStyle w:val="NLLLNUM"/>
        </w:rPr>
        <w:tab/>
      </w:r>
      <w:r>
        <w:t xml:space="preserve">0.125 </w:t>
      </w:r>
      <w:r w:rsidRPr="004D698C">
        <w:rPr>
          <w:rStyle w:val="MinionMath"/>
        </w:rPr>
        <w:t>×</w:t>
      </w:r>
      <w:r>
        <w:t xml:space="preserve"> (1.125</w:t>
      </w:r>
      <w:r>
        <w:rPr>
          <w:rStyle w:val="i-listsuperscript"/>
        </w:rPr>
        <w:t>4</w:t>
      </w:r>
      <w:r>
        <w:t xml:space="preserve"> </w:t>
      </w:r>
      <w:r w:rsidRPr="004D698C">
        <w:rPr>
          <w:rStyle w:val="MinionMath"/>
        </w:rPr>
        <w:t>+</w:t>
      </w:r>
      <w:r>
        <w:t xml:space="preserve"> 1.375</w:t>
      </w:r>
      <w:r>
        <w:rPr>
          <w:rStyle w:val="i-listsuperscript"/>
        </w:rPr>
        <w:t>4</w:t>
      </w:r>
      <w:r>
        <w:t xml:space="preserve"> </w:t>
      </w:r>
      <w:r w:rsidRPr="004D698C">
        <w:rPr>
          <w:rStyle w:val="MinionMath"/>
        </w:rPr>
        <w:t>+</w:t>
      </w:r>
      <w:r>
        <w:t xml:space="preserve"> 1.625</w:t>
      </w:r>
      <w:r>
        <w:rPr>
          <w:rStyle w:val="i-listsuperscript"/>
        </w:rPr>
        <w:t>4</w:t>
      </w:r>
      <w:r>
        <w:t xml:space="preserve"> </w:t>
      </w:r>
      <w:r w:rsidRPr="004D698C">
        <w:rPr>
          <w:rStyle w:val="MinionMath"/>
        </w:rPr>
        <w:t>+</w:t>
      </w:r>
      <w:r>
        <w:t xml:space="preserve"> 1.875</w:t>
      </w:r>
      <w:r>
        <w:rPr>
          <w:rStyle w:val="i-listsuperscript"/>
        </w:rPr>
        <w:t>4</w:t>
      </w:r>
      <w:r>
        <w:t>)</w:t>
      </w:r>
    </w:p>
    <w:p w:rsidR="00DD26B2" w:rsidRDefault="00DD26B2" w:rsidP="00DD26B2">
      <w:pPr>
        <w:pStyle w:val="NLLL2COL"/>
      </w:pPr>
      <w:r w:rsidRPr="00973F6C">
        <w:rPr>
          <w:rStyle w:val="NLLLNUM"/>
        </w:rPr>
        <w:t>D</w:t>
      </w:r>
      <w:r>
        <w:tab/>
        <w:t xml:space="preserve">0.25 </w:t>
      </w:r>
      <w:r w:rsidRPr="004D698C">
        <w:rPr>
          <w:rStyle w:val="MinionMath"/>
        </w:rPr>
        <w:t>×</w:t>
      </w:r>
      <w:r>
        <w:t xml:space="preserve"> (1.125</w:t>
      </w:r>
      <w:r>
        <w:rPr>
          <w:rStyle w:val="i-listsuperscript"/>
        </w:rPr>
        <w:t>4</w:t>
      </w:r>
      <w:r>
        <w:t xml:space="preserve"> </w:t>
      </w:r>
      <w:r w:rsidRPr="004D698C">
        <w:rPr>
          <w:rStyle w:val="MinionMath"/>
        </w:rPr>
        <w:t>+</w:t>
      </w:r>
      <w:r>
        <w:t xml:space="preserve"> 1.375</w:t>
      </w:r>
      <w:r>
        <w:rPr>
          <w:rStyle w:val="i-listsuperscript"/>
        </w:rPr>
        <w:t>4</w:t>
      </w:r>
      <w:r>
        <w:t xml:space="preserve"> </w:t>
      </w:r>
      <w:r w:rsidRPr="004D698C">
        <w:rPr>
          <w:rStyle w:val="MinionMath"/>
        </w:rPr>
        <w:t>+</w:t>
      </w:r>
      <w:r>
        <w:t xml:space="preserve"> 1.625</w:t>
      </w:r>
      <w:r>
        <w:rPr>
          <w:rStyle w:val="i-listsuperscript"/>
        </w:rPr>
        <w:t>4</w:t>
      </w:r>
      <w:r>
        <w:t xml:space="preserve"> </w:t>
      </w:r>
      <w:r w:rsidRPr="004D698C">
        <w:rPr>
          <w:rStyle w:val="MinionMath"/>
        </w:rPr>
        <w:t>+</w:t>
      </w:r>
      <w:r>
        <w:t xml:space="preserve"> 1.875</w:t>
      </w:r>
      <w:r>
        <w:rPr>
          <w:rStyle w:val="i-listsuperscript"/>
        </w:rPr>
        <w:t>4</w:t>
      </w:r>
      <w:r>
        <w:t>)</w:t>
      </w:r>
    </w:p>
    <w:p w:rsidR="00DD26B2" w:rsidRDefault="00DD26B2" w:rsidP="00DD26B2">
      <w:pPr>
        <w:pStyle w:val="NLLL2COL"/>
      </w:pPr>
      <w:r w:rsidRPr="00973F6C">
        <w:rPr>
          <w:rStyle w:val="NLLLNUM"/>
        </w:rPr>
        <w:t>E</w:t>
      </w:r>
      <w:r>
        <w:tab/>
        <w:t xml:space="preserve">0.125 </w:t>
      </w:r>
      <w:r w:rsidRPr="004D698C">
        <w:rPr>
          <w:rStyle w:val="MinionMath"/>
        </w:rPr>
        <w:t>×</w:t>
      </w:r>
      <w:r>
        <w:t xml:space="preserve"> (1.25</w:t>
      </w:r>
      <w:r>
        <w:rPr>
          <w:rStyle w:val="i-listsuperscript"/>
        </w:rPr>
        <w:t>4</w:t>
      </w:r>
      <w:r>
        <w:t xml:space="preserve"> </w:t>
      </w:r>
      <w:r w:rsidRPr="004D698C">
        <w:rPr>
          <w:rStyle w:val="MinionMath"/>
        </w:rPr>
        <w:t>+</w:t>
      </w:r>
      <w:r>
        <w:t xml:space="preserve"> 1.5</w:t>
      </w:r>
      <w:r>
        <w:rPr>
          <w:rStyle w:val="i-listsuperscript"/>
        </w:rPr>
        <w:t>4</w:t>
      </w:r>
      <w:r>
        <w:t xml:space="preserve"> </w:t>
      </w:r>
      <w:r w:rsidRPr="004D698C">
        <w:rPr>
          <w:rStyle w:val="MinionMath"/>
        </w:rPr>
        <w:t>+</w:t>
      </w:r>
      <w:r>
        <w:t xml:space="preserve"> 1.75</w:t>
      </w:r>
      <w:r>
        <w:rPr>
          <w:rStyle w:val="i-listsuperscript"/>
        </w:rPr>
        <w:t>4</w:t>
      </w:r>
      <w:r>
        <w:t xml:space="preserve"> </w:t>
      </w:r>
      <w:r w:rsidRPr="004D698C">
        <w:rPr>
          <w:rStyle w:val="MinionMath"/>
        </w:rPr>
        <w:t>+</w:t>
      </w:r>
      <w:r>
        <w:t xml:space="preserve"> 2</w:t>
      </w:r>
      <w:r>
        <w:rPr>
          <w:rStyle w:val="i-listsuperscript"/>
        </w:rPr>
        <w:t>4</w:t>
      </w:r>
      <w:r>
        <w:t>)</w:t>
      </w:r>
    </w:p>
    <w:p w:rsidR="00DD26B2" w:rsidRDefault="00DD26B2" w:rsidP="00DD26B2">
      <w:pPr>
        <w:pStyle w:val="NL"/>
        <w:tabs>
          <w:tab w:val="left" w:pos="8505"/>
        </w:tabs>
        <w:spacing w:before="0" w:line="240" w:lineRule="auto"/>
        <w:jc w:val="right"/>
        <w:rPr>
          <w:rStyle w:val="NLLLNUM"/>
        </w:rPr>
      </w:pPr>
      <w:r>
        <w:tab/>
      </w:r>
      <w:r>
        <w:tab/>
      </w:r>
      <w:r w:rsidRPr="00FF69F6">
        <w:rPr>
          <w:rStyle w:val="NLLLNUM"/>
        </w:rPr>
        <w:t>[</w:t>
      </w:r>
      <w:r>
        <w:rPr>
          <w:rStyle w:val="NLLLNUM"/>
        </w:rPr>
        <w:t>2</w:t>
      </w:r>
      <w:r w:rsidRPr="00FF69F6">
        <w:rPr>
          <w:rStyle w:val="NLLLNUM"/>
        </w:rPr>
        <w:t xml:space="preserve"> mark</w:t>
      </w:r>
      <w:r>
        <w:rPr>
          <w:rStyle w:val="NLLLNUM"/>
        </w:rPr>
        <w:t>s</w:t>
      </w:r>
      <w:r w:rsidRPr="00FF69F6">
        <w:rPr>
          <w:rStyle w:val="NLLLNUM"/>
        </w:rPr>
        <w:t>]</w:t>
      </w:r>
    </w:p>
    <w:p w:rsidR="000F1CA9" w:rsidRDefault="000F1CA9" w:rsidP="000F1CA9">
      <w:pPr>
        <w:pStyle w:val="NL"/>
        <w:tabs>
          <w:tab w:val="left" w:pos="8505"/>
        </w:tabs>
        <w:spacing w:before="0" w:line="240" w:lineRule="auto"/>
        <w:rPr>
          <w:rStyle w:val="NLLLNUM"/>
        </w:rPr>
      </w:pPr>
    </w:p>
    <w:p w:rsidR="000F1CA9" w:rsidRDefault="000F1CA9" w:rsidP="000F1CA9">
      <w:pPr>
        <w:pStyle w:val="NL"/>
        <w:tabs>
          <w:tab w:val="left" w:pos="8505"/>
        </w:tabs>
        <w:spacing w:before="0" w:line="240" w:lineRule="auto"/>
        <w:rPr>
          <w:rStyle w:val="NLLLNUM"/>
        </w:rPr>
      </w:pPr>
    </w:p>
    <w:p w:rsidR="00497A0C" w:rsidRPr="00497A0C" w:rsidRDefault="00497A0C" w:rsidP="00DD26B2">
      <w:pPr>
        <w:tabs>
          <w:tab w:val="left" w:pos="380"/>
        </w:tabs>
        <w:ind w:left="380" w:hanging="380"/>
        <w:rPr>
          <w:rFonts w:ascii="Arial" w:eastAsia="Times New Roman" w:hAnsi="Arial" w:cs="Arial"/>
          <w:b/>
          <w:sz w:val="20"/>
          <w:szCs w:val="20"/>
          <w:lang w:val="en-AU"/>
        </w:rPr>
      </w:pPr>
      <w:r w:rsidRPr="00497A0C">
        <w:rPr>
          <w:rFonts w:ascii="Arial" w:eastAsia="Times New Roman" w:hAnsi="Arial" w:cs="Arial"/>
          <w:b/>
          <w:sz w:val="20"/>
          <w:szCs w:val="20"/>
          <w:lang w:val="en-AU"/>
        </w:rPr>
        <w:lastRenderedPageBreak/>
        <w:t>5</w:t>
      </w:r>
    </w:p>
    <w:p w:rsidR="00EA0D1B" w:rsidRDefault="00536B59" w:rsidP="00DD26B2">
      <w:pPr>
        <w:tabs>
          <w:tab w:val="left" w:pos="380"/>
        </w:tabs>
        <w:ind w:left="380" w:hanging="380"/>
        <w:rPr>
          <w:rStyle w:val="NLLLNUM"/>
        </w:rPr>
      </w:pPr>
      <w:r w:rsidRPr="00536B59">
        <w:rPr>
          <w:rFonts w:ascii="Minion Pro" w:eastAsia="Times New Roman" w:hAnsi="Minion Pro"/>
          <w:sz w:val="20"/>
          <w:szCs w:val="20"/>
          <w:lang w:val="en-AU"/>
        </w:rPr>
        <w:t xml:space="preserve"> </w:t>
      </w:r>
      <w:r w:rsidR="00DD26B2">
        <w:rPr>
          <w:rFonts w:ascii="Minion Pro" w:eastAsia="Times New Roman" w:hAnsi="Minion Pro"/>
          <w:sz w:val="20"/>
          <w:szCs w:val="20"/>
          <w:lang w:val="en-AU"/>
        </w:rPr>
        <w:t xml:space="preserve"> </w:t>
      </w:r>
      <w:r w:rsidR="003152C8">
        <w:rPr>
          <w:noProof/>
          <w:lang w:val="en-AU" w:eastAsia="en-AU"/>
        </w:rPr>
        <w:pict>
          <v:shape id="_x0000_i1025" type="#_x0000_t75" style="width:203.25pt;height:276pt;visibility:visible;mso-wrap-style:square">
            <v:imagedata r:id="rId9" o:title=""/>
          </v:shape>
        </w:pict>
      </w:r>
      <w:r w:rsidR="00DD26B2">
        <w:rPr>
          <w:rFonts w:ascii="Minion Pro" w:eastAsia="Times New Roman" w:hAnsi="Minion Pro"/>
          <w:sz w:val="20"/>
          <w:szCs w:val="20"/>
          <w:lang w:val="en-AU"/>
        </w:rPr>
        <w:t xml:space="preserve">                                        </w:t>
      </w:r>
      <w:r w:rsidR="00497A0C">
        <w:rPr>
          <w:rFonts w:ascii="Minion Pro" w:eastAsia="Times New Roman" w:hAnsi="Minion Pro"/>
          <w:sz w:val="20"/>
          <w:szCs w:val="20"/>
          <w:lang w:val="en-AU"/>
        </w:rPr>
        <w:t xml:space="preserve">                                     </w:t>
      </w:r>
      <w:r w:rsidR="00DD26B2">
        <w:rPr>
          <w:rFonts w:ascii="Minion Pro" w:eastAsia="Times New Roman" w:hAnsi="Minion Pro"/>
          <w:sz w:val="20"/>
          <w:szCs w:val="20"/>
          <w:lang w:val="en-AU"/>
        </w:rPr>
        <w:t xml:space="preserve"> </w:t>
      </w:r>
      <w:r w:rsidR="00CE1871">
        <w:rPr>
          <w:rFonts w:ascii="Minion Pro" w:eastAsia="Times New Roman" w:hAnsi="Minion Pro"/>
          <w:sz w:val="20"/>
          <w:szCs w:val="20"/>
          <w:lang w:val="en-AU"/>
        </w:rPr>
        <w:t xml:space="preserve">           </w:t>
      </w:r>
      <w:r w:rsidR="00DD26B2">
        <w:rPr>
          <w:rFonts w:ascii="Minion Pro" w:eastAsia="Times New Roman" w:hAnsi="Minion Pro"/>
          <w:sz w:val="20"/>
          <w:szCs w:val="20"/>
          <w:lang w:val="en-AU"/>
        </w:rPr>
        <w:t xml:space="preserve"> </w:t>
      </w:r>
      <w:r w:rsidR="00EA0D1B">
        <w:rPr>
          <w:rStyle w:val="NLLLNUM"/>
        </w:rPr>
        <w:t>[2 marks]</w:t>
      </w:r>
    </w:p>
    <w:p w:rsidR="00DA1AE0" w:rsidRPr="00CE1871" w:rsidRDefault="00DD26B2" w:rsidP="00DA1AE0">
      <w:pPr>
        <w:pStyle w:val="NL"/>
        <w:rPr>
          <w:rFonts w:ascii="Times New Roman" w:hAnsi="Times New Roman"/>
          <w:sz w:val="22"/>
        </w:rPr>
      </w:pPr>
      <w:r>
        <w:rPr>
          <w:rStyle w:val="NLLLNUM"/>
        </w:rPr>
        <w:t>6</w:t>
      </w:r>
      <w:r w:rsidR="00DA1AE0">
        <w:rPr>
          <w:rStyle w:val="NLLLNUM"/>
        </w:rPr>
        <w:t xml:space="preserve"> </w:t>
      </w:r>
      <w:r w:rsidR="00DA1AE0">
        <w:tab/>
      </w:r>
      <w:r w:rsidR="00DA1AE0" w:rsidRPr="00CE1871">
        <w:rPr>
          <w:rFonts w:ascii="Times New Roman" w:hAnsi="Times New Roman"/>
          <w:sz w:val="22"/>
        </w:rPr>
        <w:t xml:space="preserve">Simplify </w:t>
      </w:r>
      <w:r w:rsidR="00DA1AE0" w:rsidRPr="00CE1871">
        <w:rPr>
          <w:rFonts w:ascii="Times New Roman" w:hAnsi="Times New Roman"/>
          <w:position w:val="-16"/>
          <w:sz w:val="22"/>
        </w:rPr>
        <w:object w:dxaOrig="4580" w:dyaOrig="440">
          <v:shape id="_x0000_i1026" type="#_x0000_t75" style="width:228.75pt;height:25.5pt" o:ole="">
            <v:imagedata r:id="rId10" o:title=""/>
          </v:shape>
          <o:OLEObject Type="Embed" ProgID="Equation.DSMT4" ShapeID="_x0000_i1026" DrawAspect="Content" ObjectID="_1552263554" r:id="rId11"/>
        </w:object>
      </w:r>
      <w:r w:rsidR="00DA1AE0" w:rsidRPr="00CE1871">
        <w:rPr>
          <w:rFonts w:ascii="Times New Roman" w:hAnsi="Times New Roman"/>
          <w:sz w:val="22"/>
        </w:rPr>
        <w:t>.</w:t>
      </w:r>
    </w:p>
    <w:p w:rsidR="00DA1AE0" w:rsidRPr="00CE1871" w:rsidRDefault="00DA1AE0" w:rsidP="00DA1AE0">
      <w:pPr>
        <w:pStyle w:val="NLLL2COL"/>
        <w:rPr>
          <w:rFonts w:ascii="Times New Roman" w:hAnsi="Times New Roman"/>
          <w:sz w:val="22"/>
        </w:rPr>
      </w:pPr>
      <w:r w:rsidRPr="00CE1871">
        <w:rPr>
          <w:rStyle w:val="NLLLNUM"/>
          <w:rFonts w:ascii="Times New Roman" w:hAnsi="Times New Roman"/>
          <w:sz w:val="22"/>
        </w:rPr>
        <w:t>A</w:t>
      </w:r>
      <w:r w:rsidRPr="00CE1871">
        <w:rPr>
          <w:rFonts w:ascii="Times New Roman" w:hAnsi="Times New Roman"/>
          <w:sz w:val="22"/>
        </w:rPr>
        <w:tab/>
      </w:r>
      <w:r w:rsidRPr="00CE1871">
        <w:rPr>
          <w:rFonts w:ascii="Times New Roman" w:hAnsi="Times New Roman"/>
          <w:position w:val="-16"/>
          <w:sz w:val="22"/>
        </w:rPr>
        <w:object w:dxaOrig="2220" w:dyaOrig="440">
          <v:shape id="_x0000_i1027" type="#_x0000_t75" style="width:111pt;height:21.75pt" o:ole="">
            <v:imagedata r:id="rId12" o:title=""/>
          </v:shape>
          <o:OLEObject Type="Embed" ProgID="Equation.DSMT4" ShapeID="_x0000_i1027" DrawAspect="Content" ObjectID="_1552263555" r:id="rId13"/>
        </w:object>
      </w:r>
    </w:p>
    <w:p w:rsidR="00DA1AE0" w:rsidRPr="00CE1871" w:rsidRDefault="00DA1AE0" w:rsidP="00DA1AE0">
      <w:pPr>
        <w:pStyle w:val="NLLL2COL"/>
        <w:rPr>
          <w:rStyle w:val="i-listitalic"/>
          <w:rFonts w:ascii="Times New Roman" w:hAnsi="Times New Roman"/>
          <w:sz w:val="22"/>
        </w:rPr>
      </w:pPr>
      <w:r w:rsidRPr="00CE1871">
        <w:rPr>
          <w:rStyle w:val="NLLLNUM"/>
          <w:rFonts w:ascii="Times New Roman" w:hAnsi="Times New Roman"/>
          <w:sz w:val="22"/>
        </w:rPr>
        <w:t>B</w:t>
      </w:r>
      <w:r w:rsidRPr="00CE1871">
        <w:rPr>
          <w:rFonts w:ascii="Times New Roman" w:hAnsi="Times New Roman"/>
          <w:sz w:val="22"/>
        </w:rPr>
        <w:tab/>
      </w:r>
      <w:r w:rsidRPr="00CE1871">
        <w:rPr>
          <w:rFonts w:ascii="Times New Roman" w:hAnsi="Times New Roman"/>
          <w:position w:val="-16"/>
          <w:sz w:val="22"/>
        </w:rPr>
        <w:object w:dxaOrig="2220" w:dyaOrig="440">
          <v:shape id="_x0000_i1028" type="#_x0000_t75" style="width:111pt;height:21.75pt" o:ole="">
            <v:imagedata r:id="rId14" o:title=""/>
          </v:shape>
          <o:OLEObject Type="Embed" ProgID="Equation.DSMT4" ShapeID="_x0000_i1028" DrawAspect="Content" ObjectID="_1552263556" r:id="rId15"/>
        </w:object>
      </w:r>
    </w:p>
    <w:p w:rsidR="00DA1AE0" w:rsidRPr="00CE1871" w:rsidRDefault="00DA1AE0" w:rsidP="00DA1AE0">
      <w:pPr>
        <w:pStyle w:val="NLLL2COL"/>
        <w:rPr>
          <w:rFonts w:ascii="Times New Roman" w:hAnsi="Times New Roman"/>
          <w:sz w:val="22"/>
        </w:rPr>
      </w:pPr>
      <w:r w:rsidRPr="00CE1871">
        <w:rPr>
          <w:rStyle w:val="NLLLNUM"/>
          <w:rFonts w:ascii="Times New Roman" w:hAnsi="Times New Roman"/>
          <w:sz w:val="22"/>
        </w:rPr>
        <w:t>C</w:t>
      </w:r>
      <w:r w:rsidRPr="00CE1871">
        <w:rPr>
          <w:rFonts w:ascii="Times New Roman" w:hAnsi="Times New Roman"/>
          <w:sz w:val="22"/>
        </w:rPr>
        <w:tab/>
        <w:t xml:space="preserve"> </w:t>
      </w:r>
      <w:r w:rsidRPr="00CE1871">
        <w:rPr>
          <w:rFonts w:ascii="Times New Roman" w:hAnsi="Times New Roman"/>
          <w:position w:val="-16"/>
          <w:sz w:val="22"/>
        </w:rPr>
        <w:object w:dxaOrig="2200" w:dyaOrig="440">
          <v:shape id="_x0000_i1029" type="#_x0000_t75" style="width:110.25pt;height:21.75pt" o:ole="">
            <v:imagedata r:id="rId16" o:title=""/>
          </v:shape>
          <o:OLEObject Type="Embed" ProgID="Equation.DSMT4" ShapeID="_x0000_i1029" DrawAspect="Content" ObjectID="_1552263557" r:id="rId17"/>
        </w:object>
      </w:r>
    </w:p>
    <w:p w:rsidR="00DA1AE0" w:rsidRPr="00CE1871" w:rsidRDefault="00DA1AE0" w:rsidP="00DA1AE0">
      <w:pPr>
        <w:pStyle w:val="NLLL2COL"/>
        <w:rPr>
          <w:rFonts w:ascii="Times New Roman" w:hAnsi="Times New Roman"/>
          <w:sz w:val="22"/>
        </w:rPr>
      </w:pPr>
      <w:r w:rsidRPr="00CE1871">
        <w:rPr>
          <w:rStyle w:val="NLLLNUM"/>
          <w:rFonts w:ascii="Times New Roman" w:hAnsi="Times New Roman"/>
          <w:sz w:val="22"/>
        </w:rPr>
        <w:t>D</w:t>
      </w:r>
      <w:r w:rsidRPr="00CE1871">
        <w:rPr>
          <w:rFonts w:ascii="Times New Roman" w:hAnsi="Times New Roman"/>
          <w:sz w:val="22"/>
        </w:rPr>
        <w:tab/>
      </w:r>
      <w:r w:rsidRPr="00CE1871">
        <w:rPr>
          <w:rFonts w:ascii="Times New Roman" w:hAnsi="Times New Roman"/>
          <w:position w:val="-16"/>
          <w:sz w:val="22"/>
        </w:rPr>
        <w:object w:dxaOrig="2200" w:dyaOrig="440">
          <v:shape id="_x0000_i1030" type="#_x0000_t75" style="width:110.25pt;height:21.75pt" o:ole="">
            <v:imagedata r:id="rId18" o:title=""/>
          </v:shape>
          <o:OLEObject Type="Embed" ProgID="Equation.DSMT4" ShapeID="_x0000_i1030" DrawAspect="Content" ObjectID="_1552263558" r:id="rId19"/>
        </w:object>
      </w:r>
    </w:p>
    <w:p w:rsidR="009347A8" w:rsidRPr="00FF69F6" w:rsidRDefault="00DA1AE0" w:rsidP="00EA0D1B">
      <w:pPr>
        <w:pStyle w:val="NLLL2COL"/>
        <w:rPr>
          <w:rStyle w:val="NLLLNUM"/>
        </w:rPr>
      </w:pPr>
      <w:r w:rsidRPr="00CE1871">
        <w:rPr>
          <w:rStyle w:val="NLLLNUM"/>
          <w:rFonts w:ascii="Times New Roman" w:hAnsi="Times New Roman"/>
          <w:sz w:val="22"/>
        </w:rPr>
        <w:t>E</w:t>
      </w:r>
      <w:r w:rsidRPr="00CE1871">
        <w:rPr>
          <w:rFonts w:ascii="Times New Roman" w:hAnsi="Times New Roman"/>
          <w:sz w:val="22"/>
        </w:rPr>
        <w:tab/>
      </w:r>
      <w:r w:rsidRPr="00CE1871">
        <w:rPr>
          <w:rFonts w:ascii="Times New Roman" w:hAnsi="Times New Roman"/>
          <w:position w:val="-16"/>
          <w:sz w:val="22"/>
        </w:rPr>
        <w:object w:dxaOrig="2220" w:dyaOrig="440">
          <v:shape id="_x0000_i1031" type="#_x0000_t75" style="width:111pt;height:21.75pt" o:ole="">
            <v:imagedata r:id="rId20" o:title=""/>
          </v:shape>
          <o:OLEObject Type="Embed" ProgID="Equation.DSMT4" ShapeID="_x0000_i1031" DrawAspect="Content" ObjectID="_1552263559" r:id="rId21"/>
        </w:object>
      </w:r>
      <w:r w:rsidR="009347A8" w:rsidRPr="00CE1871">
        <w:rPr>
          <w:rFonts w:ascii="Times New Roman" w:hAnsi="Times New Roman"/>
          <w:sz w:val="22"/>
        </w:rPr>
        <w:tab/>
      </w:r>
      <w:r w:rsidR="009347A8">
        <w:tab/>
      </w:r>
      <w:r w:rsidR="00EA0D1B">
        <w:t xml:space="preserve">                                                                                           </w:t>
      </w:r>
      <w:r w:rsidR="009347A8" w:rsidRPr="00FF69F6">
        <w:rPr>
          <w:rStyle w:val="NLLLNUM"/>
        </w:rPr>
        <w:t>[</w:t>
      </w:r>
      <w:r w:rsidR="009347A8">
        <w:rPr>
          <w:rStyle w:val="NLLLNUM"/>
        </w:rPr>
        <w:t>2</w:t>
      </w:r>
      <w:r w:rsidR="009347A8" w:rsidRPr="00FF69F6">
        <w:rPr>
          <w:rStyle w:val="NLLLNUM"/>
        </w:rPr>
        <w:t xml:space="preserve"> mark</w:t>
      </w:r>
      <w:r w:rsidR="009347A8">
        <w:rPr>
          <w:rStyle w:val="NLLLNUM"/>
        </w:rPr>
        <w:t>s</w:t>
      </w:r>
      <w:r w:rsidR="009347A8" w:rsidRPr="00FF69F6">
        <w:rPr>
          <w:rStyle w:val="NLLLNUM"/>
        </w:rPr>
        <w:t>]</w:t>
      </w:r>
    </w:p>
    <w:p w:rsidR="00536B59" w:rsidRPr="00536B59" w:rsidRDefault="00536B59" w:rsidP="000F1CA9">
      <w:pPr>
        <w:tabs>
          <w:tab w:val="left" w:pos="380"/>
        </w:tabs>
        <w:ind w:left="380" w:hanging="380"/>
        <w:rPr>
          <w:rFonts w:ascii="HelveticaNeueLT Std" w:eastAsia="Times New Roman" w:hAnsi="HelveticaNeueLT Std"/>
          <w:b/>
          <w:sz w:val="20"/>
          <w:lang w:val="en-AU"/>
        </w:rPr>
      </w:pPr>
    </w:p>
    <w:p w:rsidR="00DD26B2" w:rsidRDefault="00DD26B2" w:rsidP="000F1CA9">
      <w:pPr>
        <w:tabs>
          <w:tab w:val="left" w:pos="380"/>
        </w:tabs>
        <w:ind w:left="380" w:hanging="380"/>
        <w:rPr>
          <w:rFonts w:ascii="HelveticaNeueLT Std" w:eastAsia="Times New Roman" w:hAnsi="HelveticaNeueLT Std"/>
          <w:b/>
          <w:sz w:val="20"/>
          <w:lang w:val="en-AU"/>
        </w:rPr>
      </w:pPr>
    </w:p>
    <w:p w:rsidR="00536B59" w:rsidRPr="00536B59" w:rsidRDefault="00EA0D1B" w:rsidP="000F1CA9">
      <w:pPr>
        <w:tabs>
          <w:tab w:val="left" w:pos="380"/>
        </w:tabs>
        <w:ind w:left="380" w:hanging="380"/>
        <w:rPr>
          <w:rFonts w:ascii="HelveticaNeueLT Std" w:eastAsia="Times New Roman" w:hAnsi="HelveticaNeueLT Std"/>
          <w:b/>
          <w:sz w:val="20"/>
          <w:lang w:val="en-AU"/>
        </w:rPr>
      </w:pPr>
      <w:r>
        <w:rPr>
          <w:rFonts w:ascii="HelveticaNeueLT Std" w:eastAsia="Times New Roman" w:hAnsi="HelveticaNeueLT Std"/>
          <w:b/>
          <w:sz w:val="20"/>
          <w:lang w:val="en-AU"/>
        </w:rPr>
        <w:t>7</w:t>
      </w:r>
    </w:p>
    <w:p w:rsidR="00536B59" w:rsidRPr="00536B59" w:rsidRDefault="00CE1871" w:rsidP="00EA0D1B">
      <w:pPr>
        <w:ind w:left="284" w:hanging="284"/>
        <w:rPr>
          <w:rFonts w:ascii="HelveticaNeueLT Std" w:eastAsia="Times New Roman" w:hAnsi="HelveticaNeueLT Std"/>
          <w:sz w:val="20"/>
          <w:lang w:val="en-AU"/>
        </w:rPr>
      </w:pPr>
      <w:r>
        <w:rPr>
          <w:noProof/>
          <w:lang w:val="en-AU" w:eastAsia="en-AU"/>
        </w:rPr>
        <w:pict>
          <v:shape id="Picture 1" o:spid="_x0000_i1032" type="#_x0000_t75" style="width:190.5pt;height:177.75pt;visibility:visible;mso-wrap-style:square">
            <v:imagedata r:id="rId22" o:title=""/>
          </v:shape>
        </w:pict>
      </w:r>
    </w:p>
    <w:p w:rsidR="009347A8" w:rsidRPr="00FF69F6" w:rsidRDefault="009347A8" w:rsidP="009347A8">
      <w:pPr>
        <w:pStyle w:val="NL"/>
        <w:tabs>
          <w:tab w:val="left" w:pos="8505"/>
        </w:tabs>
        <w:spacing w:before="0" w:line="240" w:lineRule="auto"/>
        <w:jc w:val="right"/>
        <w:rPr>
          <w:rStyle w:val="NLLLNUM"/>
        </w:rPr>
      </w:pPr>
      <w:r>
        <w:tab/>
      </w:r>
      <w:r>
        <w:tab/>
      </w:r>
      <w:r w:rsidRPr="00FF69F6">
        <w:rPr>
          <w:rStyle w:val="NLLLNUM"/>
        </w:rPr>
        <w:t>[</w:t>
      </w:r>
      <w:r>
        <w:rPr>
          <w:rStyle w:val="NLLLNUM"/>
        </w:rPr>
        <w:t>2</w:t>
      </w:r>
      <w:r w:rsidRPr="00FF69F6">
        <w:rPr>
          <w:rStyle w:val="NLLLNUM"/>
        </w:rPr>
        <w:t xml:space="preserve"> mark</w:t>
      </w:r>
      <w:r>
        <w:rPr>
          <w:rStyle w:val="NLLLNUM"/>
        </w:rPr>
        <w:t>s</w:t>
      </w:r>
      <w:r w:rsidRPr="00FF69F6">
        <w:rPr>
          <w:rStyle w:val="NLLLNUM"/>
        </w:rPr>
        <w:t>]</w:t>
      </w:r>
    </w:p>
    <w:p w:rsidR="00497A0C" w:rsidRDefault="00497A0C" w:rsidP="000F1CA9">
      <w:pPr>
        <w:tabs>
          <w:tab w:val="left" w:pos="380"/>
        </w:tabs>
        <w:ind w:left="380" w:hanging="380"/>
        <w:rPr>
          <w:rFonts w:ascii="HelveticaNeueLT Std" w:eastAsia="Times New Roman" w:hAnsi="HelveticaNeueLT Std"/>
          <w:b/>
          <w:sz w:val="20"/>
          <w:lang w:val="en-AU"/>
        </w:rPr>
      </w:pPr>
    </w:p>
    <w:p w:rsidR="00497A0C" w:rsidRDefault="00497A0C" w:rsidP="000F1CA9">
      <w:pPr>
        <w:tabs>
          <w:tab w:val="left" w:pos="380"/>
        </w:tabs>
        <w:ind w:left="380" w:hanging="380"/>
        <w:rPr>
          <w:rFonts w:ascii="HelveticaNeueLT Std" w:eastAsia="Times New Roman" w:hAnsi="HelveticaNeueLT Std"/>
          <w:b/>
          <w:sz w:val="20"/>
          <w:lang w:val="en-AU"/>
        </w:rPr>
      </w:pPr>
    </w:p>
    <w:p w:rsidR="00497A0C" w:rsidRDefault="00497A0C" w:rsidP="000F1CA9">
      <w:pPr>
        <w:tabs>
          <w:tab w:val="left" w:pos="380"/>
        </w:tabs>
        <w:ind w:left="380" w:hanging="380"/>
        <w:rPr>
          <w:rFonts w:ascii="HelveticaNeueLT Std" w:eastAsia="Times New Roman" w:hAnsi="HelveticaNeueLT Std"/>
          <w:b/>
          <w:sz w:val="20"/>
          <w:lang w:val="en-AU"/>
        </w:rPr>
      </w:pPr>
    </w:p>
    <w:p w:rsidR="00536B59" w:rsidRPr="00536B59" w:rsidRDefault="00EA0D1B" w:rsidP="000F1CA9">
      <w:pPr>
        <w:tabs>
          <w:tab w:val="left" w:pos="380"/>
        </w:tabs>
        <w:ind w:left="380" w:hanging="380"/>
        <w:rPr>
          <w:rFonts w:ascii="HelveticaNeueLT Std" w:eastAsia="Times New Roman" w:hAnsi="HelveticaNeueLT Std"/>
          <w:b/>
          <w:sz w:val="20"/>
          <w:lang w:val="en-AU"/>
        </w:rPr>
      </w:pPr>
      <w:r>
        <w:rPr>
          <w:rFonts w:ascii="HelveticaNeueLT Std" w:eastAsia="Times New Roman" w:hAnsi="HelveticaNeueLT Std"/>
          <w:b/>
          <w:sz w:val="20"/>
          <w:lang w:val="en-AU"/>
        </w:rPr>
        <w:t>8</w:t>
      </w:r>
    </w:p>
    <w:p w:rsidR="00804283" w:rsidRDefault="00804283" w:rsidP="00DD26B2">
      <w:pPr>
        <w:pStyle w:val="NL"/>
        <w:tabs>
          <w:tab w:val="left" w:pos="8505"/>
        </w:tabs>
        <w:spacing w:before="0" w:line="240" w:lineRule="auto"/>
        <w:rPr>
          <w:noProof/>
          <w:lang w:eastAsia="en-AU"/>
        </w:rPr>
      </w:pPr>
      <w:r>
        <w:rPr>
          <w:noProof/>
          <w:lang w:eastAsia="en-AU"/>
        </w:rPr>
        <w:pict>
          <v:shape id="_x0000_i1033" type="#_x0000_t75" style="width:441.75pt;height:167.25pt;visibility:visible;mso-wrap-style:square">
            <v:imagedata r:id="rId23" o:title=""/>
          </v:shape>
        </w:pict>
      </w:r>
    </w:p>
    <w:p w:rsidR="009347A8" w:rsidRPr="00DD26B2" w:rsidRDefault="009347A8" w:rsidP="00804283">
      <w:pPr>
        <w:pStyle w:val="NL"/>
        <w:tabs>
          <w:tab w:val="left" w:pos="8505"/>
        </w:tabs>
        <w:spacing w:before="0" w:line="240" w:lineRule="auto"/>
        <w:jc w:val="right"/>
        <w:rPr>
          <w:rStyle w:val="NLLLNUM"/>
        </w:rPr>
      </w:pPr>
      <w:r w:rsidRPr="00DD26B2">
        <w:rPr>
          <w:rStyle w:val="NLLLNUM"/>
        </w:rPr>
        <w:t>[2 marks]</w:t>
      </w:r>
    </w:p>
    <w:p w:rsidR="00DD26B2" w:rsidRDefault="00DD26B2" w:rsidP="008A0CE4">
      <w:pPr>
        <w:pStyle w:val="NL"/>
        <w:rPr>
          <w:rStyle w:val="NLLLNUM"/>
        </w:rPr>
      </w:pPr>
      <w:r>
        <w:rPr>
          <w:rStyle w:val="NLLLNUM"/>
        </w:rPr>
        <w:t>9</w:t>
      </w:r>
    </w:p>
    <w:p w:rsidR="00DD26B2" w:rsidRDefault="003152C8" w:rsidP="008A0CE4">
      <w:pPr>
        <w:pStyle w:val="NL"/>
        <w:rPr>
          <w:rStyle w:val="NLLLNUM"/>
        </w:rPr>
      </w:pPr>
      <w:r>
        <w:rPr>
          <w:noProof/>
          <w:lang w:eastAsia="en-AU"/>
        </w:rPr>
        <w:pict>
          <v:shape id="_x0000_i1034" type="#_x0000_t75" style="width:264.75pt;height:3in;visibility:visible;mso-wrap-style:square">
            <v:imagedata r:id="rId24" o:title=""/>
          </v:shape>
        </w:pict>
      </w:r>
    </w:p>
    <w:p w:rsidR="00DD26B2" w:rsidRPr="00FF69F6" w:rsidRDefault="00DD26B2" w:rsidP="00DD26B2">
      <w:pPr>
        <w:pStyle w:val="NL"/>
        <w:tabs>
          <w:tab w:val="left" w:pos="8505"/>
        </w:tabs>
        <w:spacing w:before="0" w:line="240" w:lineRule="auto"/>
        <w:jc w:val="right"/>
        <w:rPr>
          <w:rStyle w:val="NLLLNUM"/>
        </w:rPr>
      </w:pPr>
      <w:r>
        <w:tab/>
      </w:r>
      <w:r>
        <w:tab/>
      </w:r>
      <w:r w:rsidRPr="00FF69F6">
        <w:rPr>
          <w:rStyle w:val="NLLLNUM"/>
        </w:rPr>
        <w:t>[</w:t>
      </w:r>
      <w:r>
        <w:rPr>
          <w:rStyle w:val="NLLLNUM"/>
        </w:rPr>
        <w:t>2</w:t>
      </w:r>
      <w:r w:rsidRPr="00FF69F6">
        <w:rPr>
          <w:rStyle w:val="NLLLNUM"/>
        </w:rPr>
        <w:t xml:space="preserve"> mark</w:t>
      </w:r>
      <w:r>
        <w:rPr>
          <w:rStyle w:val="NLLLNUM"/>
        </w:rPr>
        <w:t>s</w:t>
      </w:r>
      <w:r w:rsidRPr="00FF69F6">
        <w:rPr>
          <w:rStyle w:val="NLLLNUM"/>
        </w:rPr>
        <w:t>]</w:t>
      </w:r>
    </w:p>
    <w:p w:rsidR="008A0CE4" w:rsidRPr="00497A0C" w:rsidRDefault="00F61D49" w:rsidP="008A0CE4">
      <w:pPr>
        <w:pStyle w:val="NL"/>
        <w:rPr>
          <w:sz w:val="22"/>
        </w:rPr>
      </w:pPr>
      <w:r>
        <w:rPr>
          <w:rStyle w:val="NLLLNUM"/>
        </w:rPr>
        <w:t>10</w:t>
      </w:r>
      <w:r w:rsidR="008A0CE4" w:rsidRPr="00497A0C">
        <w:rPr>
          <w:rStyle w:val="NLLLNUM"/>
          <w:sz w:val="22"/>
        </w:rPr>
        <w:tab/>
      </w:r>
      <w:r w:rsidR="008A0CE4" w:rsidRPr="00497A0C">
        <w:rPr>
          <w:sz w:val="22"/>
        </w:rPr>
        <w:t xml:space="preserve">Water flows into a container at the rate </w:t>
      </w:r>
      <w:r w:rsidR="008A0CE4" w:rsidRPr="00497A0C">
        <w:rPr>
          <w:rStyle w:val="i-listitalic"/>
          <w:sz w:val="22"/>
        </w:rPr>
        <w:t>R</w:t>
      </w:r>
      <w:r w:rsidR="008A0CE4" w:rsidRPr="00497A0C">
        <w:rPr>
          <w:sz w:val="22"/>
        </w:rPr>
        <w:t>´(</w:t>
      </w:r>
      <w:r w:rsidR="008A0CE4" w:rsidRPr="00497A0C">
        <w:rPr>
          <w:rStyle w:val="i-listitalic"/>
          <w:sz w:val="22"/>
        </w:rPr>
        <w:t>t</w:t>
      </w:r>
      <w:r w:rsidR="008A0CE4" w:rsidRPr="00497A0C">
        <w:rPr>
          <w:sz w:val="22"/>
        </w:rPr>
        <w:t xml:space="preserve">) </w:t>
      </w:r>
      <w:r w:rsidR="008A0CE4" w:rsidRPr="00497A0C">
        <w:rPr>
          <w:rStyle w:val="MinionMath"/>
          <w:sz w:val="22"/>
        </w:rPr>
        <w:t>=</w:t>
      </w:r>
      <w:r w:rsidR="008A0CE4" w:rsidRPr="00497A0C">
        <w:rPr>
          <w:sz w:val="22"/>
        </w:rPr>
        <w:t xml:space="preserve"> 10</w:t>
      </w:r>
      <w:r w:rsidR="008A0CE4" w:rsidRPr="00497A0C">
        <w:rPr>
          <w:rStyle w:val="i-listitalic"/>
          <w:sz w:val="22"/>
        </w:rPr>
        <w:t>e</w:t>
      </w:r>
      <w:r w:rsidR="008A0CE4" w:rsidRPr="00497A0C">
        <w:rPr>
          <w:rStyle w:val="i-listsuperscript"/>
          <w:sz w:val="22"/>
        </w:rPr>
        <w:t>0.2</w:t>
      </w:r>
      <w:r w:rsidR="008A0CE4" w:rsidRPr="00497A0C">
        <w:rPr>
          <w:rStyle w:val="i-listsuperscript"/>
          <w:i/>
          <w:sz w:val="22"/>
        </w:rPr>
        <w:t>t</w:t>
      </w:r>
      <w:r w:rsidR="008A0CE4" w:rsidRPr="00497A0C">
        <w:rPr>
          <w:sz w:val="22"/>
        </w:rPr>
        <w:t xml:space="preserve"> (L/min) where </w:t>
      </w:r>
      <w:r w:rsidR="008A0CE4" w:rsidRPr="00497A0C">
        <w:rPr>
          <w:rStyle w:val="i-listitalic"/>
          <w:sz w:val="22"/>
        </w:rPr>
        <w:t>t</w:t>
      </w:r>
      <w:r w:rsidR="008A0CE4" w:rsidRPr="00497A0C">
        <w:rPr>
          <w:sz w:val="22"/>
        </w:rPr>
        <w:t xml:space="preserve"> is in minutes. What is the total number of litres (to the nearest litre) that flowed into the container in the first </w:t>
      </w:r>
      <w:r w:rsidR="008A0CE4" w:rsidRPr="00497A0C">
        <w:rPr>
          <w:rStyle w:val="MinionMath"/>
          <w:sz w:val="22"/>
        </w:rPr>
        <w:t>5</w:t>
      </w:r>
      <w:r w:rsidR="008A0CE4" w:rsidRPr="00497A0C">
        <w:rPr>
          <w:sz w:val="22"/>
        </w:rPr>
        <w:t xml:space="preserve"> minutes?</w:t>
      </w:r>
    </w:p>
    <w:p w:rsidR="008A0CE4" w:rsidRPr="00497A0C" w:rsidRDefault="008A0CE4" w:rsidP="008A0CE4">
      <w:pPr>
        <w:pStyle w:val="NLLL2COL"/>
        <w:rPr>
          <w:sz w:val="22"/>
        </w:rPr>
      </w:pPr>
      <w:r w:rsidRPr="00497A0C">
        <w:rPr>
          <w:rStyle w:val="NLLLNUM"/>
          <w:sz w:val="22"/>
        </w:rPr>
        <w:t>A</w:t>
      </w:r>
      <w:r w:rsidRPr="00497A0C">
        <w:rPr>
          <w:sz w:val="22"/>
        </w:rPr>
        <w:tab/>
      </w:r>
      <w:r w:rsidRPr="00497A0C">
        <w:rPr>
          <w:rStyle w:val="MinionMath"/>
          <w:sz w:val="22"/>
        </w:rPr>
        <w:t>5</w:t>
      </w:r>
      <w:r w:rsidRPr="00497A0C">
        <w:rPr>
          <w:sz w:val="22"/>
        </w:rPr>
        <w:t>0</w:t>
      </w:r>
    </w:p>
    <w:p w:rsidR="008A0CE4" w:rsidRPr="00497A0C" w:rsidRDefault="008A0CE4" w:rsidP="008A0CE4">
      <w:pPr>
        <w:pStyle w:val="NLLL2COL"/>
        <w:rPr>
          <w:sz w:val="22"/>
        </w:rPr>
      </w:pPr>
      <w:r w:rsidRPr="00497A0C">
        <w:rPr>
          <w:rStyle w:val="NLLLNUM"/>
          <w:sz w:val="22"/>
        </w:rPr>
        <w:t>B</w:t>
      </w:r>
      <w:r w:rsidRPr="00497A0C">
        <w:rPr>
          <w:sz w:val="22"/>
        </w:rPr>
        <w:tab/>
        <w:t>86</w:t>
      </w:r>
    </w:p>
    <w:p w:rsidR="008A0CE4" w:rsidRPr="00497A0C" w:rsidRDefault="008A0CE4" w:rsidP="008A0CE4">
      <w:pPr>
        <w:pStyle w:val="NLLL2COL"/>
        <w:rPr>
          <w:sz w:val="22"/>
        </w:rPr>
      </w:pPr>
      <w:r w:rsidRPr="00497A0C">
        <w:rPr>
          <w:rStyle w:val="NLLLNUM"/>
          <w:sz w:val="22"/>
        </w:rPr>
        <w:t>C</w:t>
      </w:r>
      <w:r w:rsidRPr="00497A0C">
        <w:rPr>
          <w:sz w:val="22"/>
        </w:rPr>
        <w:tab/>
        <w:t>120</w:t>
      </w:r>
    </w:p>
    <w:p w:rsidR="008A0CE4" w:rsidRPr="00497A0C" w:rsidRDefault="008A0CE4" w:rsidP="008A0CE4">
      <w:pPr>
        <w:pStyle w:val="NLLL2COL"/>
        <w:rPr>
          <w:sz w:val="22"/>
        </w:rPr>
      </w:pPr>
      <w:r w:rsidRPr="00497A0C">
        <w:rPr>
          <w:rStyle w:val="NLLLNUM"/>
          <w:sz w:val="22"/>
        </w:rPr>
        <w:t>D</w:t>
      </w:r>
      <w:r w:rsidRPr="00497A0C">
        <w:rPr>
          <w:sz w:val="22"/>
        </w:rPr>
        <w:tab/>
        <w:t>136</w:t>
      </w:r>
    </w:p>
    <w:p w:rsidR="008A0CE4" w:rsidRPr="00497A0C" w:rsidRDefault="008A0CE4" w:rsidP="008A0CE4">
      <w:pPr>
        <w:pStyle w:val="NLLL2COL"/>
        <w:rPr>
          <w:sz w:val="22"/>
        </w:rPr>
      </w:pPr>
      <w:r w:rsidRPr="00497A0C">
        <w:rPr>
          <w:rStyle w:val="NLLLNUM"/>
          <w:sz w:val="22"/>
        </w:rPr>
        <w:t>E</w:t>
      </w:r>
      <w:r w:rsidRPr="00497A0C">
        <w:rPr>
          <w:sz w:val="22"/>
        </w:rPr>
        <w:tab/>
        <w:t>7</w:t>
      </w:r>
      <w:r w:rsidRPr="00497A0C">
        <w:rPr>
          <w:rStyle w:val="MinionMath"/>
          <w:sz w:val="22"/>
        </w:rPr>
        <w:t>5</w:t>
      </w:r>
    </w:p>
    <w:p w:rsidR="00536B59" w:rsidRPr="00536B59" w:rsidRDefault="00536B59" w:rsidP="000F1CA9">
      <w:pPr>
        <w:ind w:left="284" w:hanging="284"/>
        <w:jc w:val="center"/>
        <w:rPr>
          <w:rFonts w:ascii="HelveticaNeueLT Std" w:eastAsia="Times New Roman" w:hAnsi="HelveticaNeueLT Std"/>
          <w:sz w:val="20"/>
          <w:lang w:val="en-AU"/>
        </w:rPr>
      </w:pPr>
    </w:p>
    <w:p w:rsidR="00536B59" w:rsidRPr="00536B59" w:rsidRDefault="00536B59" w:rsidP="000F1CA9">
      <w:pPr>
        <w:ind w:left="284" w:hanging="284"/>
        <w:jc w:val="center"/>
        <w:rPr>
          <w:rFonts w:ascii="HelveticaNeueLT Std" w:eastAsia="Times New Roman" w:hAnsi="HelveticaNeueLT Std"/>
          <w:sz w:val="20"/>
          <w:lang w:val="en-AU"/>
        </w:rPr>
      </w:pPr>
    </w:p>
    <w:p w:rsidR="009347A8" w:rsidRDefault="009347A8" w:rsidP="009347A8">
      <w:pPr>
        <w:pStyle w:val="NL"/>
        <w:tabs>
          <w:tab w:val="left" w:pos="8505"/>
        </w:tabs>
        <w:spacing w:before="0" w:line="240" w:lineRule="auto"/>
        <w:jc w:val="right"/>
        <w:rPr>
          <w:rStyle w:val="NLLLNUM"/>
        </w:rPr>
      </w:pPr>
      <w:r>
        <w:tab/>
      </w:r>
      <w:r>
        <w:tab/>
      </w:r>
      <w:r w:rsidRPr="00FF69F6">
        <w:rPr>
          <w:rStyle w:val="NLLLNUM"/>
        </w:rPr>
        <w:t>[</w:t>
      </w:r>
      <w:r>
        <w:rPr>
          <w:rStyle w:val="NLLLNUM"/>
        </w:rPr>
        <w:t>2</w:t>
      </w:r>
      <w:r w:rsidRPr="00FF69F6">
        <w:rPr>
          <w:rStyle w:val="NLLLNUM"/>
        </w:rPr>
        <w:t xml:space="preserve"> mark</w:t>
      </w:r>
      <w:r>
        <w:rPr>
          <w:rStyle w:val="NLLLNUM"/>
        </w:rPr>
        <w:t>s</w:t>
      </w:r>
      <w:r w:rsidRPr="00FF69F6">
        <w:rPr>
          <w:rStyle w:val="NLLLNUM"/>
        </w:rPr>
        <w:t>]</w:t>
      </w:r>
    </w:p>
    <w:p w:rsidR="00DD26B2" w:rsidRPr="00FF69F6" w:rsidRDefault="00DD26B2" w:rsidP="009347A8">
      <w:pPr>
        <w:pStyle w:val="NL"/>
        <w:tabs>
          <w:tab w:val="left" w:pos="8505"/>
        </w:tabs>
        <w:spacing w:before="0" w:line="240" w:lineRule="auto"/>
        <w:jc w:val="right"/>
        <w:rPr>
          <w:rStyle w:val="NLLLNUM"/>
        </w:rPr>
      </w:pPr>
      <w:r>
        <w:rPr>
          <w:rStyle w:val="NLLLNUM"/>
        </w:rPr>
        <w:br w:type="page"/>
      </w:r>
    </w:p>
    <w:p w:rsidR="00FF69F6" w:rsidRPr="00804283" w:rsidRDefault="00245F96" w:rsidP="0023396D">
      <w:pPr>
        <w:pStyle w:val="NL"/>
        <w:tabs>
          <w:tab w:val="clear" w:pos="120"/>
        </w:tabs>
        <w:spacing w:before="0"/>
        <w:ind w:left="425" w:hanging="425"/>
        <w:rPr>
          <w:rFonts w:ascii="Times New Roman" w:hAnsi="Times New Roman"/>
          <w:sz w:val="22"/>
        </w:rPr>
      </w:pPr>
      <w:r>
        <w:rPr>
          <w:rStyle w:val="NLLLNUM"/>
        </w:rPr>
        <w:t>11</w:t>
      </w:r>
      <w:r w:rsidR="00FF69F6">
        <w:tab/>
      </w:r>
      <w:r w:rsidR="00FF69F6" w:rsidRPr="00804283">
        <w:rPr>
          <w:rFonts w:ascii="Times New Roman" w:hAnsi="Times New Roman"/>
          <w:sz w:val="22"/>
        </w:rPr>
        <w:t xml:space="preserve">The average </w:t>
      </w:r>
      <w:r w:rsidR="003152C8" w:rsidRPr="00804283">
        <w:rPr>
          <w:rFonts w:ascii="Times New Roman" w:hAnsi="Times New Roman"/>
          <w:sz w:val="22"/>
        </w:rPr>
        <w:t>mark out of 50</w:t>
      </w:r>
      <w:r w:rsidR="00FF69F6" w:rsidRPr="00804283">
        <w:rPr>
          <w:rFonts w:ascii="Times New Roman" w:hAnsi="Times New Roman"/>
          <w:sz w:val="22"/>
        </w:rPr>
        <w:t xml:space="preserve">, </w:t>
      </w:r>
      <w:r w:rsidR="00FF69F6" w:rsidRPr="00804283">
        <w:rPr>
          <w:rStyle w:val="i-listitalic"/>
          <w:rFonts w:ascii="Times New Roman" w:hAnsi="Times New Roman"/>
          <w:sz w:val="22"/>
        </w:rPr>
        <w:t>A,</w:t>
      </w:r>
      <w:r w:rsidR="00FF69F6" w:rsidRPr="00804283">
        <w:rPr>
          <w:rFonts w:ascii="Times New Roman" w:hAnsi="Times New Roman"/>
          <w:sz w:val="22"/>
        </w:rPr>
        <w:t xml:space="preserve"> </w:t>
      </w:r>
      <w:r w:rsidR="003152C8" w:rsidRPr="00804283">
        <w:rPr>
          <w:rFonts w:ascii="Times New Roman" w:hAnsi="Times New Roman"/>
          <w:sz w:val="22"/>
        </w:rPr>
        <w:t>for a standard entry test</w:t>
      </w:r>
      <w:r w:rsidR="00FF69F6" w:rsidRPr="00804283">
        <w:rPr>
          <w:rFonts w:ascii="Times New Roman" w:hAnsi="Times New Roman"/>
          <w:sz w:val="22"/>
        </w:rPr>
        <w:t xml:space="preserve"> </w:t>
      </w:r>
      <w:r w:rsidR="003152C8" w:rsidRPr="00804283">
        <w:rPr>
          <w:rFonts w:ascii="Times New Roman" w:hAnsi="Times New Roman"/>
          <w:sz w:val="22"/>
        </w:rPr>
        <w:t xml:space="preserve">into a local university </w:t>
      </w:r>
      <w:r w:rsidR="00FF69F6" w:rsidRPr="00804283">
        <w:rPr>
          <w:rFonts w:ascii="Times New Roman" w:hAnsi="Times New Roman"/>
          <w:sz w:val="22"/>
        </w:rPr>
        <w:t xml:space="preserve">was studied over time, and at the start the average </w:t>
      </w:r>
      <w:r w:rsidR="003152C8" w:rsidRPr="00804283">
        <w:rPr>
          <w:rFonts w:ascii="Times New Roman" w:hAnsi="Times New Roman"/>
          <w:sz w:val="22"/>
        </w:rPr>
        <w:t xml:space="preserve">mark </w:t>
      </w:r>
      <w:r w:rsidR="00FF69F6" w:rsidRPr="00804283">
        <w:rPr>
          <w:rFonts w:ascii="Times New Roman" w:hAnsi="Times New Roman"/>
          <w:sz w:val="22"/>
        </w:rPr>
        <w:t>was 38.</w:t>
      </w:r>
    </w:p>
    <w:p w:rsidR="00FF69F6" w:rsidRPr="00804283" w:rsidRDefault="00FF69F6" w:rsidP="00FF69F6">
      <w:pPr>
        <w:pStyle w:val="NLLL2COL"/>
        <w:rPr>
          <w:rFonts w:ascii="Times New Roman" w:hAnsi="Times New Roman"/>
          <w:sz w:val="22"/>
        </w:rPr>
      </w:pPr>
      <w:r w:rsidRPr="00804283">
        <w:rPr>
          <w:rStyle w:val="NLLLNUM"/>
          <w:rFonts w:ascii="Times New Roman" w:hAnsi="Times New Roman"/>
          <w:sz w:val="22"/>
        </w:rPr>
        <w:t>a</w:t>
      </w:r>
      <w:r w:rsidRPr="00804283">
        <w:rPr>
          <w:rFonts w:ascii="Times New Roman" w:hAnsi="Times New Roman"/>
          <w:sz w:val="22"/>
        </w:rPr>
        <w:tab/>
        <w:t xml:space="preserve">During the study, </w:t>
      </w:r>
      <w:r w:rsidR="00804283">
        <w:rPr>
          <w:rFonts w:ascii="Times New Roman" w:hAnsi="Times New Roman"/>
          <w:sz w:val="22"/>
        </w:rPr>
        <w:t xml:space="preserve">the first derivative of A with respect to time was less than zero. </w:t>
      </w:r>
      <w:r w:rsidRPr="00804283">
        <w:rPr>
          <w:rFonts w:ascii="Times New Roman" w:hAnsi="Times New Roman"/>
          <w:sz w:val="22"/>
        </w:rPr>
        <w:t xml:space="preserve">What does this say about the </w:t>
      </w:r>
      <w:r w:rsidR="003152C8" w:rsidRPr="00804283">
        <w:rPr>
          <w:rFonts w:ascii="Times New Roman" w:hAnsi="Times New Roman"/>
          <w:sz w:val="22"/>
        </w:rPr>
        <w:t>marks for</w:t>
      </w:r>
      <w:r w:rsidRPr="00804283">
        <w:rPr>
          <w:rFonts w:ascii="Times New Roman" w:hAnsi="Times New Roman"/>
          <w:sz w:val="22"/>
        </w:rPr>
        <w:t xml:space="preserve"> the </w:t>
      </w:r>
      <w:r w:rsidR="003152C8" w:rsidRPr="00804283">
        <w:rPr>
          <w:rFonts w:ascii="Times New Roman" w:hAnsi="Times New Roman"/>
          <w:sz w:val="22"/>
        </w:rPr>
        <w:t>entry test</w:t>
      </w:r>
      <w:r w:rsidRPr="00804283">
        <w:rPr>
          <w:rFonts w:ascii="Times New Roman" w:hAnsi="Times New Roman"/>
          <w:sz w:val="22"/>
        </w:rPr>
        <w:t xml:space="preserve"> during the study?</w:t>
      </w:r>
    </w:p>
    <w:p w:rsidR="00FF69F6" w:rsidRPr="00804283" w:rsidRDefault="00FF69F6" w:rsidP="00FF69F6">
      <w:pPr>
        <w:pStyle w:val="i-notetoDTO"/>
        <w:rPr>
          <w:rStyle w:val="MATH-1"/>
          <w:rFonts w:ascii="Times New Roman" w:hAnsi="Times New Roman" w:cs="Times New Roman"/>
          <w:b w:val="0"/>
          <w:bCs/>
          <w:sz w:val="32"/>
        </w:rPr>
      </w:pPr>
    </w:p>
    <w:p w:rsidR="00FF69F6" w:rsidRPr="00804283" w:rsidRDefault="00FF69F6" w:rsidP="00FF69F6">
      <w:pPr>
        <w:pStyle w:val="i-notetoDTO"/>
        <w:rPr>
          <w:rFonts w:ascii="Times New Roman" w:hAnsi="Times New Roman"/>
          <w:sz w:val="32"/>
        </w:rPr>
      </w:pPr>
    </w:p>
    <w:p w:rsidR="00FF69F6" w:rsidRPr="00804283" w:rsidRDefault="00FF69F6" w:rsidP="00FF69F6">
      <w:pPr>
        <w:pStyle w:val="NLLL2COL"/>
        <w:rPr>
          <w:rFonts w:ascii="Times New Roman" w:hAnsi="Times New Roman"/>
          <w:sz w:val="22"/>
        </w:rPr>
      </w:pPr>
      <w:r w:rsidRPr="00804283">
        <w:rPr>
          <w:rStyle w:val="NLLLNUM"/>
          <w:rFonts w:ascii="Times New Roman" w:hAnsi="Times New Roman"/>
          <w:sz w:val="22"/>
        </w:rPr>
        <w:t>b</w:t>
      </w:r>
      <w:r w:rsidRPr="00804283">
        <w:rPr>
          <w:rFonts w:ascii="Times New Roman" w:hAnsi="Times New Roman"/>
          <w:sz w:val="22"/>
        </w:rPr>
        <w:tab/>
        <w:t>If at the same time,</w:t>
      </w:r>
      <w:r w:rsidR="003152C8" w:rsidRPr="00804283">
        <w:rPr>
          <w:rFonts w:ascii="Times New Roman" w:hAnsi="Times New Roman"/>
          <w:sz w:val="22"/>
        </w:rPr>
        <w:t xml:space="preserve"> the second derivative was less than zero</w:t>
      </w:r>
      <w:r w:rsidRPr="00804283">
        <w:rPr>
          <w:rFonts w:ascii="Times New Roman" w:hAnsi="Times New Roman"/>
          <w:sz w:val="22"/>
        </w:rPr>
        <w:t xml:space="preserve"> what can you say about the</w:t>
      </w:r>
      <w:r w:rsidR="003152C8" w:rsidRPr="00804283">
        <w:rPr>
          <w:rFonts w:ascii="Times New Roman" w:hAnsi="Times New Roman"/>
          <w:sz w:val="22"/>
        </w:rPr>
        <w:t xml:space="preserve"> rate of change of the</w:t>
      </w:r>
      <w:r w:rsidRPr="00804283">
        <w:rPr>
          <w:rFonts w:ascii="Times New Roman" w:hAnsi="Times New Roman"/>
          <w:sz w:val="22"/>
        </w:rPr>
        <w:t xml:space="preserve"> </w:t>
      </w:r>
      <w:r w:rsidR="003152C8" w:rsidRPr="00804283">
        <w:rPr>
          <w:rFonts w:ascii="Times New Roman" w:hAnsi="Times New Roman"/>
          <w:sz w:val="22"/>
        </w:rPr>
        <w:t>average mark</w:t>
      </w:r>
      <w:r w:rsidRPr="00804283">
        <w:rPr>
          <w:rFonts w:ascii="Times New Roman" w:hAnsi="Times New Roman"/>
          <w:sz w:val="22"/>
        </w:rPr>
        <w:t>?</w:t>
      </w:r>
    </w:p>
    <w:p w:rsidR="00FF69F6" w:rsidRPr="00804283" w:rsidRDefault="00FF69F6" w:rsidP="00FF69F6">
      <w:pPr>
        <w:pStyle w:val="i-notetoDTO"/>
        <w:rPr>
          <w:rStyle w:val="MATH-1"/>
          <w:rFonts w:ascii="Times New Roman" w:hAnsi="Times New Roman" w:cs="Times New Roman"/>
          <w:b w:val="0"/>
          <w:bCs/>
          <w:sz w:val="32"/>
        </w:rPr>
      </w:pPr>
    </w:p>
    <w:p w:rsidR="00FF69F6" w:rsidRPr="00804283" w:rsidRDefault="00FF69F6" w:rsidP="00FF69F6">
      <w:pPr>
        <w:pStyle w:val="i-notetoDTO"/>
        <w:rPr>
          <w:rFonts w:ascii="Times New Roman" w:hAnsi="Times New Roman"/>
          <w:sz w:val="32"/>
        </w:rPr>
      </w:pPr>
    </w:p>
    <w:p w:rsidR="004748F2" w:rsidRPr="00804283" w:rsidRDefault="004748F2" w:rsidP="00FF69F6">
      <w:pPr>
        <w:pStyle w:val="i-notetoDTO"/>
        <w:rPr>
          <w:rFonts w:ascii="Times New Roman" w:hAnsi="Times New Roman"/>
          <w:sz w:val="32"/>
        </w:rPr>
      </w:pPr>
    </w:p>
    <w:p w:rsidR="00FF69F6" w:rsidRPr="00804283" w:rsidRDefault="00FF69F6" w:rsidP="00FF69F6">
      <w:pPr>
        <w:pStyle w:val="NLLL2COL"/>
        <w:rPr>
          <w:rFonts w:ascii="Times New Roman" w:hAnsi="Times New Roman"/>
          <w:sz w:val="22"/>
        </w:rPr>
      </w:pPr>
      <w:r w:rsidRPr="00804283">
        <w:rPr>
          <w:rStyle w:val="NLLLNUM"/>
          <w:rFonts w:ascii="Times New Roman" w:hAnsi="Times New Roman"/>
          <w:sz w:val="22"/>
        </w:rPr>
        <w:t>c</w:t>
      </w:r>
      <w:r w:rsidRPr="00804283">
        <w:rPr>
          <w:rFonts w:ascii="Times New Roman" w:hAnsi="Times New Roman"/>
          <w:sz w:val="22"/>
        </w:rPr>
        <w:tab/>
        <w:t xml:space="preserve">Sketch the graph of the </w:t>
      </w:r>
      <w:r w:rsidR="003152C8" w:rsidRPr="00804283">
        <w:rPr>
          <w:rFonts w:ascii="Times New Roman" w:hAnsi="Times New Roman"/>
          <w:sz w:val="22"/>
        </w:rPr>
        <w:t>average</w:t>
      </w:r>
      <w:r w:rsidRPr="00804283">
        <w:rPr>
          <w:rFonts w:ascii="Times New Roman" w:hAnsi="Times New Roman"/>
          <w:sz w:val="22"/>
        </w:rPr>
        <w:t xml:space="preserve"> </w:t>
      </w:r>
      <w:r w:rsidRPr="00804283">
        <w:rPr>
          <w:rStyle w:val="i-listitalic"/>
          <w:rFonts w:ascii="Times New Roman" w:hAnsi="Times New Roman"/>
          <w:sz w:val="22"/>
        </w:rPr>
        <w:t>A</w:t>
      </w:r>
      <w:r w:rsidRPr="00804283">
        <w:rPr>
          <w:rFonts w:ascii="Times New Roman" w:hAnsi="Times New Roman"/>
          <w:sz w:val="22"/>
        </w:rPr>
        <w:t xml:space="preserve"> against </w:t>
      </w:r>
      <w:r w:rsidRPr="00804283">
        <w:rPr>
          <w:rStyle w:val="i-listitalic"/>
          <w:rFonts w:ascii="Times New Roman" w:hAnsi="Times New Roman"/>
          <w:sz w:val="22"/>
        </w:rPr>
        <w:t>t.</w:t>
      </w:r>
    </w:p>
    <w:p w:rsidR="00FF69F6" w:rsidRPr="00804283" w:rsidRDefault="00FF69F6" w:rsidP="00FF69F6">
      <w:pPr>
        <w:pStyle w:val="i-notetoDTO"/>
        <w:rPr>
          <w:rStyle w:val="MATH-1"/>
          <w:rFonts w:ascii="Times New Roman" w:hAnsi="Times New Roman" w:cs="Times New Roman"/>
          <w:b w:val="0"/>
          <w:bCs/>
          <w:sz w:val="32"/>
        </w:rPr>
      </w:pPr>
    </w:p>
    <w:p w:rsidR="00FF69F6" w:rsidRDefault="00FF69F6" w:rsidP="00FF69F6">
      <w:pPr>
        <w:pStyle w:val="i-notetoDTO"/>
        <w:rPr>
          <w:rStyle w:val="MATH-1"/>
          <w:b w:val="0"/>
          <w:bCs/>
        </w:rPr>
      </w:pPr>
    </w:p>
    <w:p w:rsidR="00FF69F6" w:rsidRDefault="00FF69F6" w:rsidP="00FF69F6">
      <w:pPr>
        <w:pStyle w:val="i-notetoDTO"/>
        <w:rPr>
          <w:rStyle w:val="MATH-1"/>
          <w:b w:val="0"/>
          <w:bCs/>
        </w:rPr>
      </w:pPr>
    </w:p>
    <w:p w:rsidR="00FF69F6" w:rsidRDefault="00FF69F6" w:rsidP="00FF69F6">
      <w:pPr>
        <w:pStyle w:val="i-notetoDTO"/>
        <w:rPr>
          <w:rStyle w:val="MATH-1"/>
          <w:b w:val="0"/>
          <w:bCs/>
        </w:rPr>
      </w:pPr>
    </w:p>
    <w:p w:rsidR="00FF69F6" w:rsidRDefault="00FF69F6" w:rsidP="00FF69F6">
      <w:pPr>
        <w:pStyle w:val="i-notetoDTO"/>
        <w:rPr>
          <w:rStyle w:val="MATH-1"/>
          <w:b w:val="0"/>
          <w:bCs/>
        </w:rPr>
      </w:pPr>
    </w:p>
    <w:p w:rsidR="00FF69F6" w:rsidRDefault="00FF69F6" w:rsidP="00FF69F6">
      <w:pPr>
        <w:pStyle w:val="i-notetoDTO"/>
      </w:pPr>
    </w:p>
    <w:p w:rsidR="00FF69F6" w:rsidRPr="00FF69F6" w:rsidRDefault="00FF69F6" w:rsidP="0023396D">
      <w:pPr>
        <w:pStyle w:val="NL"/>
        <w:tabs>
          <w:tab w:val="left" w:pos="8364"/>
        </w:tabs>
        <w:rPr>
          <w:rStyle w:val="NLLLNUM"/>
        </w:rPr>
      </w:pPr>
      <w:r w:rsidRPr="00FF69F6">
        <w:rPr>
          <w:rStyle w:val="NLLLNUM"/>
        </w:rPr>
        <w:tab/>
      </w:r>
      <w:r w:rsidR="0023396D">
        <w:rPr>
          <w:rStyle w:val="NLLLNUM"/>
        </w:rPr>
        <w:tab/>
      </w:r>
      <w:r w:rsidR="0023396D">
        <w:rPr>
          <w:rStyle w:val="NLLLNUM"/>
        </w:rPr>
        <w:tab/>
      </w:r>
      <w:r w:rsidRPr="00FF69F6">
        <w:rPr>
          <w:rStyle w:val="NLLLNUM"/>
        </w:rPr>
        <w:t>[5 marks]</w:t>
      </w:r>
    </w:p>
    <w:p w:rsidR="00E72785" w:rsidRDefault="00E72785" w:rsidP="00E72785">
      <w:pPr>
        <w:pStyle w:val="NL"/>
        <w:tabs>
          <w:tab w:val="clear" w:pos="120"/>
        </w:tabs>
        <w:spacing w:before="0"/>
        <w:ind w:left="425" w:hanging="425"/>
        <w:rPr>
          <w:rStyle w:val="NLLLNUM"/>
        </w:rPr>
      </w:pPr>
    </w:p>
    <w:p w:rsidR="00E72785" w:rsidRDefault="00E72785" w:rsidP="000613A3">
      <w:pPr>
        <w:pStyle w:val="NL"/>
        <w:tabs>
          <w:tab w:val="clear" w:pos="120"/>
        </w:tabs>
        <w:spacing w:before="0"/>
        <w:ind w:left="0" w:firstLine="0"/>
        <w:rPr>
          <w:rStyle w:val="NLLLNUM"/>
        </w:rPr>
      </w:pPr>
    </w:p>
    <w:p w:rsidR="00FF69F6" w:rsidRPr="00804283" w:rsidRDefault="00245F96" w:rsidP="00E72785">
      <w:pPr>
        <w:pStyle w:val="NL"/>
        <w:tabs>
          <w:tab w:val="clear" w:pos="120"/>
        </w:tabs>
        <w:spacing w:before="0"/>
        <w:ind w:left="425" w:hanging="425"/>
        <w:rPr>
          <w:rFonts w:ascii="Times New Roman" w:hAnsi="Times New Roman"/>
          <w:sz w:val="22"/>
        </w:rPr>
      </w:pPr>
      <w:r>
        <w:rPr>
          <w:rStyle w:val="NLLLNUM"/>
        </w:rPr>
        <w:t>12</w:t>
      </w:r>
      <w:r w:rsidR="00FF69F6">
        <w:tab/>
      </w:r>
      <w:r w:rsidR="003152C8" w:rsidRPr="00804283">
        <w:rPr>
          <w:rFonts w:ascii="Times New Roman" w:hAnsi="Times New Roman"/>
          <w:sz w:val="22"/>
        </w:rPr>
        <w:t>SPC Australia</w:t>
      </w:r>
      <w:r w:rsidR="00FF69F6" w:rsidRPr="00804283">
        <w:rPr>
          <w:rFonts w:ascii="Times New Roman" w:hAnsi="Times New Roman"/>
          <w:sz w:val="22"/>
        </w:rPr>
        <w:t xml:space="preserve"> manufacturer</w:t>
      </w:r>
      <w:r w:rsidR="003152C8" w:rsidRPr="00804283">
        <w:rPr>
          <w:rFonts w:ascii="Times New Roman" w:hAnsi="Times New Roman"/>
          <w:sz w:val="22"/>
        </w:rPr>
        <w:t>s</w:t>
      </w:r>
      <w:r w:rsidR="00FF69F6" w:rsidRPr="00804283">
        <w:rPr>
          <w:rFonts w:ascii="Times New Roman" w:hAnsi="Times New Roman"/>
          <w:sz w:val="22"/>
        </w:rPr>
        <w:t xml:space="preserve"> </w:t>
      </w:r>
      <w:r w:rsidR="003152C8" w:rsidRPr="00804283">
        <w:rPr>
          <w:rFonts w:ascii="Times New Roman" w:hAnsi="Times New Roman"/>
          <w:sz w:val="22"/>
        </w:rPr>
        <w:t xml:space="preserve">large </w:t>
      </w:r>
      <w:r w:rsidR="00FF69F6" w:rsidRPr="00804283">
        <w:rPr>
          <w:rFonts w:ascii="Times New Roman" w:hAnsi="Times New Roman"/>
          <w:sz w:val="22"/>
        </w:rPr>
        <w:t>cylindrical alumin</w:t>
      </w:r>
      <w:r w:rsidR="002E0969" w:rsidRPr="00804283">
        <w:rPr>
          <w:rFonts w:ascii="Times New Roman" w:hAnsi="Times New Roman"/>
          <w:sz w:val="22"/>
        </w:rPr>
        <w:t>i</w:t>
      </w:r>
      <w:r w:rsidR="00FF69F6" w:rsidRPr="00804283">
        <w:rPr>
          <w:rFonts w:ascii="Times New Roman" w:hAnsi="Times New Roman"/>
          <w:sz w:val="22"/>
        </w:rPr>
        <w:t>um cans</w:t>
      </w:r>
      <w:r w:rsidR="003152C8" w:rsidRPr="00804283">
        <w:rPr>
          <w:rFonts w:ascii="Times New Roman" w:hAnsi="Times New Roman"/>
          <w:sz w:val="22"/>
        </w:rPr>
        <w:t xml:space="preserve"> for their different brands of tinned fruit</w:t>
      </w:r>
      <w:r w:rsidR="00FF69F6" w:rsidRPr="00804283">
        <w:rPr>
          <w:rFonts w:ascii="Times New Roman" w:hAnsi="Times New Roman"/>
          <w:sz w:val="22"/>
        </w:rPr>
        <w:t>, each with a volume of 500 mL (i.e. 500 cm</w:t>
      </w:r>
      <w:r w:rsidR="00FF69F6" w:rsidRPr="00804283">
        <w:rPr>
          <w:rStyle w:val="i-bodytextsuperscript"/>
          <w:rFonts w:ascii="Times New Roman" w:hAnsi="Times New Roman" w:cs="Times New Roman"/>
          <w:sz w:val="22"/>
        </w:rPr>
        <w:t>3</w:t>
      </w:r>
      <w:r w:rsidR="00FF69F6" w:rsidRPr="00804283">
        <w:rPr>
          <w:rFonts w:ascii="Times New Roman" w:hAnsi="Times New Roman"/>
          <w:sz w:val="22"/>
        </w:rPr>
        <w:t>). What is the radius of the can if the least amount of material is to be used in its construction? Give your answer correct to 2 significant figures.</w:t>
      </w:r>
    </w:p>
    <w:p w:rsidR="00FF69F6" w:rsidRDefault="00FF69F6" w:rsidP="00FF69F6">
      <w:pPr>
        <w:pStyle w:val="i-notetoDTO"/>
        <w:rPr>
          <w:rStyle w:val="MATH-1"/>
          <w:b w:val="0"/>
          <w:bCs/>
        </w:rPr>
      </w:pPr>
    </w:p>
    <w:p w:rsidR="00FF69F6" w:rsidRDefault="00FF69F6" w:rsidP="00FF69F6">
      <w:pPr>
        <w:pStyle w:val="i-notetoDTO"/>
        <w:rPr>
          <w:rStyle w:val="MATH-1"/>
          <w:b w:val="0"/>
          <w:bCs/>
        </w:rPr>
      </w:pPr>
    </w:p>
    <w:p w:rsidR="004748F2" w:rsidRDefault="004748F2" w:rsidP="00FF69F6">
      <w:pPr>
        <w:pStyle w:val="i-notetoDTO"/>
        <w:rPr>
          <w:rStyle w:val="MATH-1"/>
          <w:b w:val="0"/>
          <w:bCs/>
        </w:rPr>
      </w:pPr>
    </w:p>
    <w:p w:rsidR="004748F2" w:rsidRDefault="004748F2" w:rsidP="00FF69F6">
      <w:pPr>
        <w:pStyle w:val="i-notetoDTO"/>
        <w:rPr>
          <w:rStyle w:val="MATH-1"/>
          <w:b w:val="0"/>
          <w:bCs/>
        </w:rPr>
      </w:pPr>
    </w:p>
    <w:p w:rsidR="004748F2" w:rsidRDefault="004748F2" w:rsidP="00FF69F6">
      <w:pPr>
        <w:pStyle w:val="i-notetoDTO"/>
        <w:rPr>
          <w:rStyle w:val="MATH-1"/>
          <w:b w:val="0"/>
          <w:bCs/>
        </w:rPr>
      </w:pPr>
    </w:p>
    <w:p w:rsidR="004748F2" w:rsidRDefault="004748F2" w:rsidP="00FF69F6">
      <w:pPr>
        <w:pStyle w:val="i-notetoDTO"/>
        <w:rPr>
          <w:rStyle w:val="MATH-1"/>
          <w:b w:val="0"/>
          <w:bCs/>
        </w:rPr>
      </w:pPr>
    </w:p>
    <w:p w:rsidR="004748F2" w:rsidRDefault="004748F2" w:rsidP="00FF69F6">
      <w:pPr>
        <w:pStyle w:val="i-notetoDTO"/>
        <w:rPr>
          <w:rStyle w:val="MATH-1"/>
          <w:b w:val="0"/>
          <w:bCs/>
        </w:rPr>
      </w:pPr>
    </w:p>
    <w:p w:rsidR="004748F2" w:rsidRDefault="004748F2" w:rsidP="00FF69F6">
      <w:pPr>
        <w:pStyle w:val="i-notetoDTO"/>
        <w:rPr>
          <w:rStyle w:val="MATH-1"/>
          <w:b w:val="0"/>
          <w:bCs/>
        </w:rPr>
      </w:pPr>
    </w:p>
    <w:p w:rsidR="004748F2" w:rsidRDefault="004748F2" w:rsidP="00FF69F6">
      <w:pPr>
        <w:pStyle w:val="i-notetoDTO"/>
        <w:rPr>
          <w:rStyle w:val="MATH-1"/>
          <w:b w:val="0"/>
          <w:bCs/>
        </w:rPr>
      </w:pPr>
    </w:p>
    <w:p w:rsidR="004748F2" w:rsidRDefault="004748F2" w:rsidP="00FF69F6">
      <w:pPr>
        <w:pStyle w:val="i-notetoDTO"/>
        <w:rPr>
          <w:rStyle w:val="MATH-1"/>
          <w:b w:val="0"/>
          <w:bCs/>
        </w:rPr>
      </w:pPr>
    </w:p>
    <w:p w:rsidR="006F3189" w:rsidRDefault="006F3189" w:rsidP="00FF69F6">
      <w:pPr>
        <w:pStyle w:val="i-notetoDTO"/>
        <w:rPr>
          <w:rStyle w:val="MATH-1"/>
          <w:b w:val="0"/>
          <w:bCs/>
        </w:rPr>
      </w:pPr>
    </w:p>
    <w:p w:rsidR="006F3189" w:rsidRDefault="006F3189" w:rsidP="006F3189">
      <w:pPr>
        <w:pStyle w:val="i-answersahead"/>
        <w:jc w:val="right"/>
      </w:pPr>
      <w:r w:rsidRPr="00536B59">
        <w:rPr>
          <w:rFonts w:ascii="HelveticaNeueLT Std" w:hAnsi="HelveticaNeueLT Std"/>
          <w:b/>
          <w:sz w:val="20"/>
          <w:lang w:val="en-AU"/>
        </w:rPr>
        <w:t>[6 marks]</w:t>
      </w:r>
    </w:p>
    <w:p w:rsidR="00DA1AE0" w:rsidRDefault="00DA1AE0" w:rsidP="000F1CA9">
      <w:pPr>
        <w:tabs>
          <w:tab w:val="left" w:pos="380"/>
        </w:tabs>
        <w:spacing w:line="240" w:lineRule="atLeast"/>
        <w:ind w:left="380" w:hanging="380"/>
        <w:rPr>
          <w:rFonts w:ascii="HelveticaNeueLT Std" w:eastAsia="Times New Roman" w:hAnsi="HelveticaNeueLT Std"/>
          <w:b/>
          <w:sz w:val="20"/>
          <w:lang w:val="en-AU"/>
        </w:rPr>
      </w:pPr>
    </w:p>
    <w:p w:rsidR="003152C8" w:rsidRDefault="003152C8" w:rsidP="000F1CA9">
      <w:pPr>
        <w:tabs>
          <w:tab w:val="left" w:pos="380"/>
        </w:tabs>
        <w:spacing w:line="240" w:lineRule="atLeast"/>
        <w:ind w:left="380" w:hanging="380"/>
        <w:rPr>
          <w:rFonts w:ascii="HelveticaNeueLT Std" w:eastAsia="Times New Roman" w:hAnsi="HelveticaNeueLT Std"/>
          <w:b/>
          <w:sz w:val="20"/>
          <w:lang w:val="en-AU"/>
        </w:rPr>
      </w:pPr>
    </w:p>
    <w:p w:rsidR="003152C8" w:rsidRDefault="003152C8" w:rsidP="000F1CA9">
      <w:pPr>
        <w:tabs>
          <w:tab w:val="left" w:pos="380"/>
        </w:tabs>
        <w:spacing w:line="240" w:lineRule="atLeast"/>
        <w:ind w:left="380" w:hanging="380"/>
        <w:rPr>
          <w:rFonts w:ascii="HelveticaNeueLT Std" w:eastAsia="Times New Roman" w:hAnsi="HelveticaNeueLT Std"/>
          <w:b/>
          <w:sz w:val="20"/>
          <w:lang w:val="en-AU"/>
        </w:rPr>
      </w:pPr>
    </w:p>
    <w:p w:rsidR="003152C8" w:rsidRDefault="003152C8" w:rsidP="000F1CA9">
      <w:pPr>
        <w:tabs>
          <w:tab w:val="left" w:pos="380"/>
        </w:tabs>
        <w:spacing w:line="240" w:lineRule="atLeast"/>
        <w:ind w:left="380" w:hanging="380"/>
        <w:rPr>
          <w:rFonts w:ascii="HelveticaNeueLT Std" w:eastAsia="Times New Roman" w:hAnsi="HelveticaNeueLT Std"/>
          <w:b/>
          <w:sz w:val="20"/>
          <w:lang w:val="en-AU"/>
        </w:rPr>
      </w:pPr>
    </w:p>
    <w:p w:rsidR="003152C8" w:rsidRDefault="003152C8" w:rsidP="000F1CA9">
      <w:pPr>
        <w:tabs>
          <w:tab w:val="left" w:pos="380"/>
        </w:tabs>
        <w:spacing w:line="240" w:lineRule="atLeast"/>
        <w:ind w:left="380" w:hanging="380"/>
        <w:rPr>
          <w:rFonts w:ascii="HelveticaNeueLT Std" w:eastAsia="Times New Roman" w:hAnsi="HelveticaNeueLT Std"/>
          <w:b/>
          <w:sz w:val="20"/>
          <w:lang w:val="en-AU"/>
        </w:rPr>
      </w:pPr>
    </w:p>
    <w:p w:rsidR="003152C8" w:rsidRDefault="003152C8" w:rsidP="000F1CA9">
      <w:pPr>
        <w:tabs>
          <w:tab w:val="left" w:pos="380"/>
        </w:tabs>
        <w:spacing w:line="240" w:lineRule="atLeast"/>
        <w:ind w:left="380" w:hanging="380"/>
        <w:rPr>
          <w:rFonts w:ascii="HelveticaNeueLT Std" w:eastAsia="Times New Roman" w:hAnsi="HelveticaNeueLT Std"/>
          <w:b/>
          <w:sz w:val="20"/>
          <w:lang w:val="en-AU"/>
        </w:rPr>
      </w:pPr>
    </w:p>
    <w:p w:rsidR="000F1CA9" w:rsidRPr="00CE1871" w:rsidRDefault="00245F96" w:rsidP="000F1CA9">
      <w:pPr>
        <w:tabs>
          <w:tab w:val="left" w:pos="380"/>
        </w:tabs>
        <w:spacing w:line="240" w:lineRule="atLeast"/>
        <w:ind w:left="380" w:hanging="380"/>
        <w:rPr>
          <w:rFonts w:ascii="Times New Roman" w:eastAsia="Times New Roman" w:hAnsi="Times New Roman"/>
          <w:szCs w:val="20"/>
          <w:lang w:val="en-AU"/>
        </w:rPr>
      </w:pPr>
      <w:r>
        <w:rPr>
          <w:rFonts w:ascii="HelveticaNeueLT Std" w:eastAsia="Times New Roman" w:hAnsi="HelveticaNeueLT Std"/>
          <w:b/>
          <w:sz w:val="20"/>
          <w:lang w:val="en-AU"/>
        </w:rPr>
        <w:t>13</w:t>
      </w:r>
      <w:r w:rsidR="000F1CA9" w:rsidRPr="00536B59">
        <w:rPr>
          <w:rFonts w:ascii="Minion Pro" w:eastAsia="Times New Roman" w:hAnsi="Minion Pro"/>
          <w:sz w:val="20"/>
          <w:szCs w:val="20"/>
          <w:lang w:val="en-AU"/>
        </w:rPr>
        <w:tab/>
      </w:r>
      <w:r w:rsidR="000F1CA9" w:rsidRPr="00CE1871">
        <w:rPr>
          <w:rFonts w:ascii="Times New Roman" w:eastAsia="Times New Roman" w:hAnsi="Times New Roman"/>
          <w:szCs w:val="20"/>
          <w:lang w:val="en-AU"/>
        </w:rPr>
        <w:t>Evaluate each of the following definite integrals:</w:t>
      </w:r>
    </w:p>
    <w:p w:rsidR="000F1CA9" w:rsidRPr="00CE1871" w:rsidRDefault="000F1CA9" w:rsidP="000F1CA9">
      <w:pPr>
        <w:tabs>
          <w:tab w:val="left" w:pos="400"/>
          <w:tab w:val="left" w:pos="2600"/>
          <w:tab w:val="left" w:pos="2720"/>
        </w:tabs>
        <w:spacing w:before="120" w:line="240" w:lineRule="atLeast"/>
        <w:ind w:left="672" w:hanging="292"/>
        <w:rPr>
          <w:rFonts w:ascii="Times New Roman" w:eastAsia="Times New Roman" w:hAnsi="Times New Roman"/>
          <w:szCs w:val="20"/>
          <w:lang w:val="en-AU"/>
        </w:rPr>
      </w:pPr>
      <w:r w:rsidRPr="00CE1871">
        <w:rPr>
          <w:rFonts w:ascii="Times New Roman" w:eastAsia="Times New Roman" w:hAnsi="Times New Roman"/>
          <w:b/>
          <w:lang w:val="en-AU"/>
        </w:rPr>
        <w:t>a</w:t>
      </w:r>
      <w:r w:rsidRPr="00CE1871">
        <w:rPr>
          <w:rFonts w:ascii="Times New Roman" w:eastAsia="Times New Roman" w:hAnsi="Times New Roman"/>
          <w:b/>
          <w:lang w:val="en-AU"/>
        </w:rPr>
        <w:tab/>
      </w:r>
      <w:r w:rsidRPr="00CE1871">
        <w:rPr>
          <w:rFonts w:ascii="Times New Roman" w:eastAsia="Times New Roman" w:hAnsi="Times New Roman"/>
          <w:szCs w:val="20"/>
          <w:lang w:val="en-AU"/>
        </w:rPr>
        <w:t xml:space="preserve"> </w:t>
      </w:r>
      <w:r w:rsidR="00CE1871" w:rsidRPr="00CE1871">
        <w:rPr>
          <w:rFonts w:ascii="Times New Roman" w:eastAsia="Times New Roman" w:hAnsi="Times New Roman"/>
          <w:position w:val="-16"/>
          <w:szCs w:val="20"/>
          <w:lang w:val="en-AU"/>
        </w:rPr>
        <w:pict>
          <v:shape id="_x0000_i1037" type="#_x0000_t75" style="width:75.75pt;height:27pt">
            <v:imagedata r:id="rId25" o:title=""/>
          </v:shape>
        </w:pict>
      </w: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sz w:val="36"/>
          <w:lang w:val="en-AU"/>
        </w:rPr>
      </w:pP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sz w:val="36"/>
          <w:lang w:val="en-AU"/>
        </w:rPr>
      </w:pPr>
    </w:p>
    <w:p w:rsidR="000F1CA9" w:rsidRPr="00CE1871" w:rsidRDefault="000F1CA9" w:rsidP="000F1CA9">
      <w:pPr>
        <w:tabs>
          <w:tab w:val="left" w:pos="400"/>
          <w:tab w:val="left" w:pos="2600"/>
          <w:tab w:val="left" w:pos="2720"/>
        </w:tabs>
        <w:spacing w:before="120" w:line="240" w:lineRule="atLeast"/>
        <w:ind w:left="672" w:hanging="292"/>
        <w:rPr>
          <w:rFonts w:ascii="Times New Roman" w:eastAsia="Times New Roman" w:hAnsi="Times New Roman"/>
          <w:szCs w:val="20"/>
          <w:lang w:val="en-AU"/>
        </w:rPr>
      </w:pPr>
      <w:r w:rsidRPr="00CE1871">
        <w:rPr>
          <w:rFonts w:ascii="Times New Roman" w:eastAsia="Times New Roman" w:hAnsi="Times New Roman"/>
          <w:b/>
          <w:lang w:val="en-AU"/>
        </w:rPr>
        <w:t>b</w:t>
      </w:r>
      <w:r w:rsidRPr="00CE1871">
        <w:rPr>
          <w:rFonts w:ascii="Times New Roman" w:eastAsia="Times New Roman" w:hAnsi="Times New Roman"/>
          <w:szCs w:val="20"/>
          <w:lang w:val="en-AU"/>
        </w:rPr>
        <w:tab/>
      </w:r>
      <w:r w:rsidR="00CE1871" w:rsidRPr="00CE1871">
        <w:rPr>
          <w:rFonts w:ascii="Times New Roman" w:eastAsia="Times New Roman" w:hAnsi="Times New Roman"/>
          <w:position w:val="-16"/>
          <w:szCs w:val="20"/>
          <w:lang w:val="en-AU"/>
        </w:rPr>
        <w:pict>
          <v:shape id="_x0000_i1038" type="#_x0000_t75" style="width:42.75pt;height:27.75pt">
            <v:imagedata r:id="rId26" o:title=""/>
          </v:shape>
        </w:pict>
      </w: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sz w:val="36"/>
          <w:lang w:val="en-AU"/>
        </w:rPr>
      </w:pP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sz w:val="36"/>
          <w:lang w:val="en-AU"/>
        </w:rPr>
      </w:pPr>
    </w:p>
    <w:p w:rsidR="000F1CA9" w:rsidRPr="00CE1871" w:rsidRDefault="000F1CA9" w:rsidP="000F1CA9">
      <w:pPr>
        <w:tabs>
          <w:tab w:val="left" w:pos="400"/>
          <w:tab w:val="left" w:pos="2600"/>
          <w:tab w:val="left" w:pos="2720"/>
        </w:tabs>
        <w:spacing w:before="120" w:line="240" w:lineRule="atLeast"/>
        <w:ind w:left="672" w:hanging="292"/>
        <w:rPr>
          <w:rFonts w:ascii="Times New Roman" w:eastAsia="Times New Roman" w:hAnsi="Times New Roman"/>
          <w:szCs w:val="20"/>
          <w:lang w:val="en-AU"/>
        </w:rPr>
      </w:pPr>
      <w:r w:rsidRPr="00CE1871">
        <w:rPr>
          <w:rFonts w:ascii="Times New Roman" w:eastAsia="Times New Roman" w:hAnsi="Times New Roman"/>
          <w:b/>
          <w:lang w:val="en-AU"/>
        </w:rPr>
        <w:t>c</w:t>
      </w:r>
      <w:r w:rsidRPr="00CE1871">
        <w:rPr>
          <w:rFonts w:ascii="Times New Roman" w:eastAsia="Times New Roman" w:hAnsi="Times New Roman"/>
          <w:szCs w:val="20"/>
          <w:lang w:val="en-AU"/>
        </w:rPr>
        <w:tab/>
      </w:r>
      <w:r w:rsidR="00CE1871" w:rsidRPr="00CE1871">
        <w:rPr>
          <w:rFonts w:ascii="Times New Roman" w:eastAsia="Times New Roman" w:hAnsi="Times New Roman"/>
          <w:position w:val="-16"/>
          <w:szCs w:val="20"/>
          <w:lang w:val="en-AU"/>
        </w:rPr>
        <w:pict>
          <v:shape id="_x0000_i1039" type="#_x0000_t75" style="width:65.25pt;height:28.5pt">
            <v:imagedata r:id="rId27" o:title=""/>
          </v:shape>
        </w:pict>
      </w: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sz w:val="36"/>
          <w:lang w:val="en-AU"/>
        </w:rPr>
      </w:pP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sz w:val="36"/>
          <w:lang w:val="en-AU"/>
        </w:rPr>
      </w:pPr>
    </w:p>
    <w:p w:rsidR="000F1CA9" w:rsidRPr="00CE1871" w:rsidRDefault="000F1CA9" w:rsidP="000F1CA9">
      <w:pPr>
        <w:tabs>
          <w:tab w:val="left" w:pos="400"/>
          <w:tab w:val="left" w:pos="2600"/>
          <w:tab w:val="left" w:pos="2720"/>
        </w:tabs>
        <w:spacing w:before="120" w:line="240" w:lineRule="atLeast"/>
        <w:ind w:left="672" w:hanging="292"/>
        <w:rPr>
          <w:rFonts w:ascii="Times New Roman" w:eastAsia="Times New Roman" w:hAnsi="Times New Roman"/>
          <w:szCs w:val="20"/>
          <w:lang w:val="en-AU"/>
        </w:rPr>
      </w:pPr>
      <w:r w:rsidRPr="00CE1871">
        <w:rPr>
          <w:rFonts w:ascii="Times New Roman" w:eastAsia="Times New Roman" w:hAnsi="Times New Roman"/>
          <w:b/>
          <w:lang w:val="en-AU"/>
        </w:rPr>
        <w:t>d</w:t>
      </w:r>
      <w:r w:rsidRPr="00CE1871">
        <w:rPr>
          <w:rFonts w:ascii="Times New Roman" w:eastAsia="Times New Roman" w:hAnsi="Times New Roman"/>
          <w:szCs w:val="20"/>
          <w:lang w:val="en-AU"/>
        </w:rPr>
        <w:tab/>
      </w:r>
      <w:r w:rsidR="00CE1871" w:rsidRPr="00CE1871">
        <w:rPr>
          <w:rFonts w:ascii="Times New Roman" w:eastAsia="Times New Roman" w:hAnsi="Times New Roman"/>
          <w:position w:val="-16"/>
          <w:szCs w:val="20"/>
          <w:lang w:val="en-AU"/>
        </w:rPr>
        <w:pict>
          <v:shape id="_x0000_i1040" type="#_x0000_t75" style="width:113.25pt;height:28.5pt">
            <v:imagedata r:id="rId28" o:title=""/>
          </v:shape>
        </w:pict>
      </w: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sz w:val="36"/>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tabs>
          <w:tab w:val="left" w:pos="120"/>
          <w:tab w:val="left" w:pos="380"/>
        </w:tabs>
        <w:spacing w:before="440" w:line="240" w:lineRule="atLeast"/>
        <w:ind w:left="380" w:hanging="380"/>
        <w:jc w:val="right"/>
        <w:rPr>
          <w:rFonts w:ascii="HelveticaNeueLT Std" w:eastAsia="Times New Roman" w:hAnsi="HelveticaNeueLT Std"/>
          <w:b/>
          <w:sz w:val="20"/>
          <w:lang w:val="en-AU"/>
        </w:rPr>
      </w:pPr>
      <w:r w:rsidRPr="00536B59">
        <w:rPr>
          <w:rFonts w:ascii="Minion Pro" w:eastAsia="Times New Roman" w:hAnsi="Minion Pro"/>
          <w:sz w:val="20"/>
          <w:szCs w:val="20"/>
          <w:lang w:val="en-AU"/>
        </w:rPr>
        <w:tab/>
      </w:r>
      <w:r w:rsidRPr="00536B59">
        <w:rPr>
          <w:rFonts w:ascii="Minion Pro" w:eastAsia="Times New Roman" w:hAnsi="Minion Pro"/>
          <w:sz w:val="20"/>
          <w:szCs w:val="20"/>
          <w:lang w:val="en-AU"/>
        </w:rPr>
        <w:tab/>
      </w:r>
      <w:r w:rsidRPr="00536B59">
        <w:rPr>
          <w:rFonts w:ascii="Minion Pro" w:eastAsia="Times New Roman" w:hAnsi="Minion Pro"/>
          <w:sz w:val="20"/>
          <w:szCs w:val="20"/>
          <w:lang w:val="en-AU"/>
        </w:rPr>
        <w:tab/>
      </w:r>
      <w:r w:rsidRPr="00536B59">
        <w:rPr>
          <w:rFonts w:ascii="HelveticaNeueLT Std" w:eastAsia="Times New Roman" w:hAnsi="HelveticaNeueLT Std"/>
          <w:b/>
          <w:sz w:val="20"/>
          <w:lang w:val="en-AU"/>
        </w:rPr>
        <w:t>[</w:t>
      </w:r>
      <w:r w:rsidR="009347A8">
        <w:rPr>
          <w:rFonts w:ascii="HelveticaNeueLT Std" w:eastAsia="Times New Roman" w:hAnsi="HelveticaNeueLT Std"/>
          <w:b/>
          <w:sz w:val="20"/>
          <w:lang w:val="en-AU"/>
        </w:rPr>
        <w:t>8</w:t>
      </w:r>
      <w:r w:rsidRPr="00536B59">
        <w:rPr>
          <w:rFonts w:ascii="HelveticaNeueLT Std" w:eastAsia="Times New Roman" w:hAnsi="HelveticaNeueLT Std"/>
          <w:b/>
          <w:sz w:val="20"/>
          <w:lang w:val="en-AU"/>
        </w:rPr>
        <w:t xml:space="preserve"> marks]</w:t>
      </w:r>
    </w:p>
    <w:p w:rsidR="000F1CA9" w:rsidRPr="00CE1871" w:rsidRDefault="00245F96" w:rsidP="000F1CA9">
      <w:pPr>
        <w:tabs>
          <w:tab w:val="left" w:pos="380"/>
        </w:tabs>
        <w:spacing w:before="120" w:line="240" w:lineRule="atLeast"/>
        <w:ind w:left="380" w:hanging="380"/>
        <w:rPr>
          <w:rFonts w:ascii="Times New Roman" w:eastAsia="Times New Roman" w:hAnsi="Times New Roman"/>
          <w:lang w:val="en-AU"/>
        </w:rPr>
      </w:pPr>
      <w:r>
        <w:rPr>
          <w:rFonts w:ascii="HelveticaNeueLT Std" w:eastAsia="Times New Roman" w:hAnsi="HelveticaNeueLT Std"/>
          <w:b/>
          <w:sz w:val="20"/>
          <w:lang w:val="en-AU"/>
        </w:rPr>
        <w:t>14</w:t>
      </w:r>
      <w:r w:rsidR="000F1CA9" w:rsidRPr="00536B59">
        <w:rPr>
          <w:rFonts w:ascii="HelveticaNeueLT Std" w:eastAsia="Times New Roman" w:hAnsi="HelveticaNeueLT Std"/>
          <w:b/>
          <w:sz w:val="20"/>
          <w:lang w:val="en-AU"/>
        </w:rPr>
        <w:tab/>
      </w:r>
      <w:r w:rsidR="000F1CA9" w:rsidRPr="00CE1871">
        <w:rPr>
          <w:rFonts w:ascii="Times New Roman" w:eastAsia="Times New Roman" w:hAnsi="Times New Roman"/>
          <w:b/>
          <w:lang w:val="en-AU"/>
        </w:rPr>
        <w:t>a</w:t>
      </w:r>
      <w:r w:rsidR="000F1CA9" w:rsidRPr="00CE1871">
        <w:rPr>
          <w:rFonts w:ascii="Times New Roman" w:eastAsia="Times New Roman" w:hAnsi="Times New Roman"/>
          <w:b/>
          <w:lang w:val="en-AU"/>
        </w:rPr>
        <w:tab/>
      </w:r>
      <w:r w:rsidR="000F1CA9" w:rsidRPr="00CE1871">
        <w:rPr>
          <w:rFonts w:ascii="Times New Roman" w:eastAsia="Times New Roman" w:hAnsi="Times New Roman"/>
          <w:lang w:val="en-AU"/>
        </w:rPr>
        <w:t xml:space="preserve">Evaluate </w:t>
      </w:r>
      <w:r w:rsidR="00CE1871" w:rsidRPr="00CE1871">
        <w:rPr>
          <w:rFonts w:ascii="Times New Roman" w:eastAsia="Times New Roman" w:hAnsi="Times New Roman"/>
          <w:position w:val="-16"/>
          <w:lang w:val="en-AU"/>
        </w:rPr>
        <w:pict>
          <v:shape id="_x0000_i1041" type="#_x0000_t75" style="width:49.5pt;height:27pt">
            <v:imagedata r:id="rId29" o:title=""/>
          </v:shape>
        </w:pict>
      </w:r>
      <w:r w:rsidR="000F1CA9" w:rsidRPr="00CE1871">
        <w:rPr>
          <w:rFonts w:ascii="Times New Roman" w:eastAsia="Times New Roman" w:hAnsi="Times New Roman"/>
          <w:lang w:val="en-AU"/>
        </w:rPr>
        <w:t>.</w:t>
      </w: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lang w:val="en-AU"/>
        </w:rPr>
      </w:pP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lang w:val="en-AU"/>
        </w:rPr>
      </w:pP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lang w:val="en-AU"/>
        </w:rPr>
      </w:pPr>
    </w:p>
    <w:p w:rsidR="000F1CA9" w:rsidRPr="00CE1871" w:rsidRDefault="000F1CA9" w:rsidP="000F1CA9">
      <w:pPr>
        <w:spacing w:before="120" w:after="120" w:line="280" w:lineRule="exact"/>
        <w:ind w:left="284" w:hanging="284"/>
        <w:jc w:val="center"/>
        <w:rPr>
          <w:rFonts w:ascii="Times New Roman" w:eastAsia="Times New Roman" w:hAnsi="Times New Roman"/>
          <w:b/>
          <w:color w:val="FF0000"/>
          <w:lang w:val="en-AU"/>
        </w:rPr>
      </w:pPr>
    </w:p>
    <w:p w:rsidR="000F1CA9" w:rsidRPr="00CE1871" w:rsidRDefault="000F1CA9" w:rsidP="000F1CA9">
      <w:pPr>
        <w:tabs>
          <w:tab w:val="left" w:pos="400"/>
          <w:tab w:val="left" w:pos="2600"/>
          <w:tab w:val="left" w:pos="2720"/>
        </w:tabs>
        <w:spacing w:before="120" w:line="240" w:lineRule="atLeast"/>
        <w:ind w:left="672" w:hanging="292"/>
        <w:rPr>
          <w:rFonts w:ascii="Times New Roman" w:eastAsia="Times New Roman" w:hAnsi="Times New Roman"/>
          <w:lang w:val="en-AU"/>
        </w:rPr>
      </w:pPr>
      <w:r w:rsidRPr="00CE1871">
        <w:rPr>
          <w:rFonts w:ascii="Times New Roman" w:eastAsia="Times New Roman" w:hAnsi="Times New Roman"/>
          <w:b/>
          <w:lang w:val="en-AU"/>
        </w:rPr>
        <w:t>b</w:t>
      </w:r>
      <w:r w:rsidRPr="00CE1871">
        <w:rPr>
          <w:rFonts w:ascii="Times New Roman" w:eastAsia="Times New Roman" w:hAnsi="Times New Roman"/>
          <w:lang w:val="en-AU"/>
        </w:rPr>
        <w:tab/>
        <w:t xml:space="preserve">Find the area enclosed between the curve </w:t>
      </w:r>
      <w:r w:rsidRPr="00CE1871">
        <w:rPr>
          <w:rFonts w:ascii="Times New Roman" w:eastAsia="Times New Roman" w:hAnsi="Times New Roman"/>
          <w:i/>
          <w:lang w:val="en-AU"/>
        </w:rPr>
        <w:t>y</w:t>
      </w:r>
      <w:r w:rsidRPr="00CE1871">
        <w:rPr>
          <w:rFonts w:ascii="Times New Roman" w:eastAsia="Times New Roman" w:hAnsi="Times New Roman"/>
          <w:lang w:val="en-AU"/>
        </w:rPr>
        <w:t xml:space="preserve"> = 2</w:t>
      </w:r>
      <w:r w:rsidRPr="00CE1871">
        <w:rPr>
          <w:rFonts w:ascii="Times New Roman" w:eastAsia="Times New Roman" w:hAnsi="Times New Roman"/>
          <w:i/>
          <w:lang w:val="en-AU"/>
        </w:rPr>
        <w:t>x</w:t>
      </w:r>
      <w:r w:rsidRPr="00CE1871">
        <w:rPr>
          <w:rFonts w:ascii="Times New Roman" w:eastAsia="Times New Roman" w:hAnsi="Times New Roman"/>
          <w:vertAlign w:val="superscript"/>
          <w:lang w:val="en-AU" w:eastAsia="en-AU"/>
        </w:rPr>
        <w:t>3</w:t>
      </w:r>
      <w:r w:rsidRPr="00CE1871">
        <w:rPr>
          <w:rFonts w:ascii="Times New Roman" w:eastAsia="Times New Roman" w:hAnsi="Times New Roman"/>
          <w:lang w:val="en-AU"/>
        </w:rPr>
        <w:t xml:space="preserve"> and the </w:t>
      </w:r>
      <w:r w:rsidRPr="00CE1871">
        <w:rPr>
          <w:rFonts w:ascii="Times New Roman" w:eastAsia="Times New Roman" w:hAnsi="Times New Roman"/>
          <w:i/>
          <w:lang w:val="en-AU"/>
        </w:rPr>
        <w:t>x</w:t>
      </w:r>
      <w:r w:rsidRPr="00CE1871">
        <w:rPr>
          <w:rFonts w:ascii="Times New Roman" w:eastAsia="Times New Roman" w:hAnsi="Times New Roman"/>
          <w:lang w:val="en-AU"/>
        </w:rPr>
        <w:t xml:space="preserve">-axis between </w:t>
      </w:r>
      <w:r w:rsidRPr="00CE1871">
        <w:rPr>
          <w:rFonts w:ascii="Times New Roman" w:eastAsia="Times New Roman" w:hAnsi="Times New Roman"/>
          <w:i/>
          <w:lang w:val="en-AU"/>
        </w:rPr>
        <w:t>x</w:t>
      </w:r>
      <w:r w:rsidRPr="00CE1871">
        <w:rPr>
          <w:rFonts w:ascii="Times New Roman" w:eastAsia="Times New Roman" w:hAnsi="Times New Roman"/>
          <w:lang w:val="en-AU"/>
        </w:rPr>
        <w:t xml:space="preserve"> = –3 and </w:t>
      </w:r>
      <w:r w:rsidRPr="00CE1871">
        <w:rPr>
          <w:rFonts w:ascii="Times New Roman" w:eastAsia="Times New Roman" w:hAnsi="Times New Roman"/>
          <w:i/>
          <w:lang w:val="en-AU"/>
        </w:rPr>
        <w:t>x</w:t>
      </w:r>
      <w:r w:rsidRPr="00CE1871">
        <w:rPr>
          <w:rFonts w:ascii="Times New Roman" w:eastAsia="Times New Roman" w:hAnsi="Times New Roman"/>
          <w:lang w:val="en-AU"/>
        </w:rPr>
        <w:t xml:space="preserve"> = 3.</w:t>
      </w:r>
    </w:p>
    <w:p w:rsidR="000F1CA9" w:rsidRDefault="000F1CA9" w:rsidP="000F1CA9">
      <w:pPr>
        <w:spacing w:before="120" w:after="120" w:line="280" w:lineRule="exact"/>
        <w:ind w:left="284" w:hanging="284"/>
        <w:jc w:val="center"/>
        <w:rPr>
          <w:rFonts w:ascii="Arial" w:eastAsia="Times New Roman" w:hAnsi="Arial"/>
          <w:b/>
          <w:color w:val="FF0000"/>
          <w:sz w:val="28"/>
          <w:lang w:val="en-AU"/>
        </w:rPr>
      </w:pPr>
    </w:p>
    <w:p w:rsidR="004748F2" w:rsidRDefault="004748F2" w:rsidP="000F1CA9">
      <w:pPr>
        <w:spacing w:before="120" w:after="120" w:line="280" w:lineRule="exact"/>
        <w:ind w:left="284" w:hanging="284"/>
        <w:jc w:val="center"/>
        <w:rPr>
          <w:rFonts w:ascii="Arial" w:eastAsia="Times New Roman" w:hAnsi="Arial"/>
          <w:b/>
          <w:color w:val="FF0000"/>
          <w:sz w:val="28"/>
          <w:lang w:val="en-AU"/>
        </w:rPr>
      </w:pPr>
    </w:p>
    <w:p w:rsidR="004748F2" w:rsidRDefault="004748F2" w:rsidP="000F1CA9">
      <w:pPr>
        <w:spacing w:before="120" w:after="120" w:line="280" w:lineRule="exact"/>
        <w:ind w:left="284" w:hanging="284"/>
        <w:jc w:val="center"/>
        <w:rPr>
          <w:rFonts w:ascii="Arial" w:eastAsia="Times New Roman" w:hAnsi="Arial"/>
          <w:b/>
          <w:color w:val="FF0000"/>
          <w:sz w:val="28"/>
          <w:lang w:val="en-AU"/>
        </w:rPr>
      </w:pPr>
    </w:p>
    <w:p w:rsidR="004748F2" w:rsidRDefault="004748F2" w:rsidP="000F1CA9">
      <w:pPr>
        <w:spacing w:before="120" w:after="120" w:line="280" w:lineRule="exact"/>
        <w:ind w:left="284" w:hanging="284"/>
        <w:jc w:val="center"/>
        <w:rPr>
          <w:rFonts w:ascii="Arial" w:eastAsia="Times New Roman" w:hAnsi="Arial"/>
          <w:b/>
          <w:color w:val="FF0000"/>
          <w:sz w:val="28"/>
          <w:lang w:val="en-AU"/>
        </w:rPr>
      </w:pPr>
    </w:p>
    <w:p w:rsidR="004748F2" w:rsidRPr="00536B59" w:rsidRDefault="004748F2"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Pr="00536B59" w:rsidRDefault="003152C8"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Default="000F1CA9" w:rsidP="000F1CA9">
      <w:pPr>
        <w:tabs>
          <w:tab w:val="left" w:pos="120"/>
          <w:tab w:val="left" w:pos="380"/>
          <w:tab w:val="left" w:pos="8364"/>
        </w:tabs>
        <w:spacing w:before="440" w:line="240" w:lineRule="atLeast"/>
        <w:ind w:left="380" w:hanging="380"/>
        <w:jc w:val="right"/>
        <w:rPr>
          <w:rFonts w:ascii="HelveticaNeueLT Std" w:eastAsia="Times New Roman" w:hAnsi="HelveticaNeueLT Std"/>
          <w:b/>
          <w:sz w:val="20"/>
          <w:lang w:val="en-AU"/>
        </w:rPr>
      </w:pPr>
      <w:r w:rsidRPr="00536B59">
        <w:rPr>
          <w:rFonts w:ascii="Minion Pro" w:eastAsia="Times New Roman" w:hAnsi="Minion Pro"/>
          <w:sz w:val="20"/>
          <w:szCs w:val="20"/>
          <w:lang w:val="en-AU"/>
        </w:rPr>
        <w:tab/>
      </w:r>
      <w:r w:rsidRPr="00536B59">
        <w:rPr>
          <w:rFonts w:ascii="Minion Pro" w:eastAsia="Times New Roman" w:hAnsi="Minion Pro"/>
          <w:sz w:val="20"/>
          <w:szCs w:val="20"/>
          <w:lang w:val="en-AU"/>
        </w:rPr>
        <w:tab/>
      </w:r>
      <w:r w:rsidRPr="00536B59">
        <w:rPr>
          <w:rFonts w:ascii="HelveticaNeueLT Std" w:eastAsia="Times New Roman" w:hAnsi="HelveticaNeueLT Std"/>
          <w:b/>
          <w:sz w:val="20"/>
          <w:lang w:val="en-AU"/>
        </w:rPr>
        <w:t>[6 marks]</w:t>
      </w:r>
    </w:p>
    <w:p w:rsidR="000F1CA9" w:rsidRPr="00CE1871" w:rsidRDefault="00A45B5A" w:rsidP="000F1CA9">
      <w:pPr>
        <w:tabs>
          <w:tab w:val="left" w:pos="380"/>
        </w:tabs>
        <w:spacing w:before="440" w:line="240" w:lineRule="atLeast"/>
        <w:ind w:left="380" w:hanging="380"/>
        <w:rPr>
          <w:rFonts w:ascii="Times New Roman" w:eastAsia="Times New Roman" w:hAnsi="Times New Roman"/>
          <w:szCs w:val="20"/>
          <w:lang w:val="en-AU"/>
        </w:rPr>
      </w:pPr>
      <w:r>
        <w:rPr>
          <w:rFonts w:ascii="HelveticaNeueLT Std" w:eastAsia="Times New Roman" w:hAnsi="HelveticaNeueLT Std"/>
          <w:b/>
          <w:sz w:val="20"/>
          <w:lang w:val="en-AU"/>
        </w:rPr>
        <w:lastRenderedPageBreak/>
        <w:t>15</w:t>
      </w:r>
      <w:r w:rsidR="000F1CA9" w:rsidRPr="00536B59">
        <w:rPr>
          <w:rFonts w:ascii="Minion Pro" w:eastAsia="Times New Roman" w:hAnsi="Minion Pro"/>
          <w:sz w:val="20"/>
          <w:szCs w:val="20"/>
          <w:lang w:val="en-AU"/>
        </w:rPr>
        <w:tab/>
      </w:r>
      <w:r w:rsidR="000F1CA9" w:rsidRPr="00CE1871">
        <w:rPr>
          <w:rFonts w:ascii="Times New Roman" w:eastAsia="Times New Roman" w:hAnsi="Times New Roman"/>
          <w:szCs w:val="20"/>
          <w:lang w:val="en-AU"/>
        </w:rPr>
        <w:t xml:space="preserve">Find </w:t>
      </w:r>
      <w:r w:rsidR="000F1CA9" w:rsidRPr="00CE1871">
        <w:rPr>
          <w:rFonts w:ascii="Times New Roman" w:eastAsia="Times New Roman" w:hAnsi="Times New Roman"/>
          <w:i/>
          <w:szCs w:val="20"/>
          <w:lang w:val="en-AU"/>
        </w:rPr>
        <w:t>y</w:t>
      </w:r>
      <w:r w:rsidR="000F1CA9" w:rsidRPr="00CE1871">
        <w:rPr>
          <w:rFonts w:ascii="Times New Roman" w:eastAsia="Times New Roman" w:hAnsi="Times New Roman"/>
          <w:szCs w:val="20"/>
          <w:lang w:val="en-AU"/>
        </w:rPr>
        <w:t xml:space="preserve"> in terms of </w:t>
      </w:r>
      <w:r w:rsidR="000F1CA9" w:rsidRPr="00CE1871">
        <w:rPr>
          <w:rFonts w:ascii="Times New Roman" w:eastAsia="Times New Roman" w:hAnsi="Times New Roman"/>
          <w:i/>
          <w:szCs w:val="20"/>
          <w:lang w:val="en-AU"/>
        </w:rPr>
        <w:t>x</w:t>
      </w:r>
      <w:r w:rsidR="000F1CA9" w:rsidRPr="00CE1871">
        <w:rPr>
          <w:rFonts w:ascii="Times New Roman" w:eastAsia="Times New Roman" w:hAnsi="Times New Roman"/>
          <w:szCs w:val="20"/>
          <w:lang w:val="en-AU"/>
        </w:rPr>
        <w:t xml:space="preserve"> if </w:t>
      </w:r>
      <w:r w:rsidR="0070568E" w:rsidRPr="00CE1871">
        <w:rPr>
          <w:rFonts w:ascii="Times New Roman" w:eastAsia="Times New Roman" w:hAnsi="Times New Roman"/>
          <w:position w:val="-20"/>
          <w:szCs w:val="20"/>
          <w:lang w:val="en-AU"/>
        </w:rPr>
        <w:pict>
          <v:shape id="_x0000_i1042" type="#_x0000_t75" style="width:16.5pt;height:26.25pt">
            <v:imagedata r:id="rId30" o:title=""/>
          </v:shape>
        </w:pict>
      </w:r>
      <w:r w:rsidR="000F1CA9" w:rsidRPr="00CE1871">
        <w:rPr>
          <w:rFonts w:ascii="Times New Roman" w:eastAsia="Times New Roman" w:hAnsi="Times New Roman"/>
          <w:szCs w:val="20"/>
          <w:lang w:val="en-AU"/>
        </w:rPr>
        <w:t xml:space="preserve"> = 8</w:t>
      </w:r>
      <w:r w:rsidR="000F1CA9" w:rsidRPr="00CE1871">
        <w:rPr>
          <w:rFonts w:ascii="Times New Roman" w:eastAsia="Times New Roman" w:hAnsi="Times New Roman"/>
          <w:i/>
          <w:szCs w:val="20"/>
          <w:lang w:val="en-AU"/>
        </w:rPr>
        <w:t>x</w:t>
      </w:r>
      <w:r w:rsidR="000F1CA9" w:rsidRPr="00CE1871">
        <w:rPr>
          <w:rFonts w:ascii="Times New Roman" w:eastAsia="Times New Roman" w:hAnsi="Times New Roman"/>
          <w:szCs w:val="20"/>
          <w:lang w:val="en-AU"/>
        </w:rPr>
        <w:t xml:space="preserve"> </w:t>
      </w:r>
      <w:r w:rsidR="000F1CA9" w:rsidRPr="00CE1871">
        <w:rPr>
          <w:rFonts w:ascii="Times New Roman" w:eastAsia="Times New Roman" w:hAnsi="Times New Roman"/>
          <w:szCs w:val="20"/>
          <w:lang w:val="en-AU"/>
        </w:rPr>
        <w:sym w:font="Symbol" w:char="F02D"/>
      </w:r>
      <w:r w:rsidR="000F1CA9" w:rsidRPr="00CE1871">
        <w:rPr>
          <w:rFonts w:ascii="Times New Roman" w:eastAsia="Times New Roman" w:hAnsi="Times New Roman"/>
          <w:szCs w:val="20"/>
          <w:lang w:val="en-AU"/>
        </w:rPr>
        <w:t xml:space="preserve"> 7 and </w:t>
      </w:r>
      <w:r w:rsidR="000F1CA9" w:rsidRPr="00CE1871">
        <w:rPr>
          <w:rFonts w:ascii="Times New Roman" w:eastAsia="Times New Roman" w:hAnsi="Times New Roman"/>
          <w:i/>
          <w:szCs w:val="20"/>
          <w:lang w:val="en-AU"/>
        </w:rPr>
        <w:t>y</w:t>
      </w:r>
      <w:r w:rsidR="000F1CA9" w:rsidRPr="00CE1871">
        <w:rPr>
          <w:rFonts w:ascii="Times New Roman" w:eastAsia="Times New Roman" w:hAnsi="Times New Roman"/>
          <w:szCs w:val="20"/>
          <w:lang w:val="en-AU"/>
        </w:rPr>
        <w:t xml:space="preserve"> = 13 when </w:t>
      </w:r>
      <w:r w:rsidR="000F1CA9" w:rsidRPr="00CE1871">
        <w:rPr>
          <w:rFonts w:ascii="Times New Roman" w:eastAsia="Times New Roman" w:hAnsi="Times New Roman"/>
          <w:i/>
          <w:szCs w:val="20"/>
          <w:lang w:val="en-AU"/>
        </w:rPr>
        <w:t>x</w:t>
      </w:r>
      <w:r w:rsidR="000F1CA9" w:rsidRPr="00CE1871">
        <w:rPr>
          <w:rFonts w:ascii="Times New Roman" w:eastAsia="Times New Roman" w:hAnsi="Times New Roman"/>
          <w:szCs w:val="20"/>
          <w:lang w:val="en-AU"/>
        </w:rPr>
        <w:t xml:space="preserve"> = −1.</w:t>
      </w: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Default="000F1CA9" w:rsidP="000F1CA9">
      <w:pPr>
        <w:spacing w:before="120" w:after="120" w:line="280" w:lineRule="exact"/>
        <w:ind w:left="284" w:hanging="284"/>
        <w:jc w:val="center"/>
        <w:rPr>
          <w:rFonts w:ascii="Arial" w:eastAsia="Times New Roman" w:hAnsi="Arial"/>
          <w:b/>
          <w:color w:val="FF0000"/>
          <w:sz w:val="28"/>
          <w:lang w:val="en-AU"/>
        </w:rPr>
      </w:pPr>
    </w:p>
    <w:p w:rsidR="00A955DC" w:rsidRDefault="00A955DC" w:rsidP="000F1CA9">
      <w:pPr>
        <w:spacing w:before="120" w:after="120" w:line="280" w:lineRule="exact"/>
        <w:ind w:left="284" w:hanging="284"/>
        <w:jc w:val="center"/>
        <w:rPr>
          <w:rFonts w:ascii="Arial" w:eastAsia="Times New Roman" w:hAnsi="Arial"/>
          <w:b/>
          <w:color w:val="FF0000"/>
          <w:sz w:val="28"/>
          <w:lang w:val="en-AU"/>
        </w:rPr>
      </w:pPr>
    </w:p>
    <w:p w:rsidR="00A955DC" w:rsidRPr="00536B59" w:rsidRDefault="00A955DC"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tabs>
          <w:tab w:val="left" w:pos="120"/>
          <w:tab w:val="left" w:pos="380"/>
          <w:tab w:val="left" w:pos="8364"/>
        </w:tabs>
        <w:spacing w:before="440" w:line="240" w:lineRule="atLeast"/>
        <w:ind w:left="380" w:hanging="380"/>
        <w:rPr>
          <w:rFonts w:ascii="HelveticaNeueLT Std" w:eastAsia="Times New Roman" w:hAnsi="HelveticaNeueLT Std"/>
          <w:b/>
          <w:sz w:val="20"/>
          <w:lang w:val="en-AU"/>
        </w:rPr>
      </w:pPr>
      <w:r w:rsidRPr="00536B59">
        <w:rPr>
          <w:rFonts w:ascii="HelveticaNeueLT Std" w:eastAsia="Times New Roman" w:hAnsi="HelveticaNeueLT Std"/>
          <w:b/>
          <w:sz w:val="20"/>
          <w:lang w:val="en-AU"/>
        </w:rPr>
        <w:tab/>
      </w:r>
      <w:r w:rsidRPr="00536B59">
        <w:rPr>
          <w:rFonts w:ascii="HelveticaNeueLT Std" w:eastAsia="Times New Roman" w:hAnsi="HelveticaNeueLT Std"/>
          <w:b/>
          <w:sz w:val="20"/>
          <w:lang w:val="en-AU"/>
        </w:rPr>
        <w:tab/>
      </w:r>
      <w:r w:rsidRPr="00536B59">
        <w:rPr>
          <w:rFonts w:ascii="HelveticaNeueLT Std" w:eastAsia="Times New Roman" w:hAnsi="HelveticaNeueLT Std"/>
          <w:b/>
          <w:sz w:val="20"/>
          <w:lang w:val="en-AU"/>
        </w:rPr>
        <w:tab/>
        <w:t>[3 marks]</w:t>
      </w:r>
    </w:p>
    <w:p w:rsidR="000F1CA9" w:rsidRPr="00536B59" w:rsidRDefault="000F1CA9" w:rsidP="000F1CA9">
      <w:pPr>
        <w:tabs>
          <w:tab w:val="left" w:pos="120"/>
          <w:tab w:val="left" w:pos="380"/>
          <w:tab w:val="left" w:pos="8364"/>
        </w:tabs>
        <w:spacing w:before="440" w:line="240" w:lineRule="atLeast"/>
        <w:ind w:left="380" w:hanging="380"/>
        <w:rPr>
          <w:rFonts w:ascii="HelveticaNeueLT Std" w:eastAsia="Times New Roman" w:hAnsi="HelveticaNeueLT Std"/>
          <w:b/>
          <w:sz w:val="20"/>
          <w:lang w:val="en-AU"/>
        </w:rPr>
      </w:pPr>
    </w:p>
    <w:p w:rsidR="00FF69F6" w:rsidRDefault="00A45B5A" w:rsidP="00E72785">
      <w:pPr>
        <w:pStyle w:val="NL"/>
        <w:tabs>
          <w:tab w:val="clear" w:pos="120"/>
          <w:tab w:val="clear" w:pos="380"/>
        </w:tabs>
        <w:spacing w:before="0"/>
        <w:ind w:left="425" w:hanging="425"/>
      </w:pPr>
      <w:r>
        <w:rPr>
          <w:rStyle w:val="NLLLNUM"/>
        </w:rPr>
        <w:t>16</w:t>
      </w:r>
      <w:r w:rsidR="00FF69F6">
        <w:tab/>
      </w:r>
      <w:r w:rsidR="00FF69F6" w:rsidRPr="00CE1871">
        <w:rPr>
          <w:rFonts w:ascii="Arial" w:hAnsi="Arial" w:cs="Arial"/>
          <w:sz w:val="22"/>
          <w:szCs w:val="22"/>
        </w:rPr>
        <w:t>A slow-moving river is one kilometre wide. Tom wants to return to his camp on the opposite side of the river. He can swim at 2 km/h and walk at 3 km/h. Tom must first swim across the river to any point on the opposite bank then, from there, walk to his camp, which is one km from the point directly across the river from where he started his swim. What route will take the least amount of time? How long would this route take?</w:t>
      </w:r>
    </w:p>
    <w:p w:rsidR="00E72785" w:rsidRDefault="00E72785" w:rsidP="00FF69F6">
      <w:pPr>
        <w:pStyle w:val="i-answersahead"/>
      </w:pPr>
    </w:p>
    <w:p w:rsidR="00A955DC" w:rsidRDefault="00A955DC" w:rsidP="00FF69F6">
      <w:pPr>
        <w:pStyle w:val="i-answersahead"/>
      </w:pPr>
    </w:p>
    <w:p w:rsidR="00804283" w:rsidRDefault="00804283" w:rsidP="00FF69F6">
      <w:pPr>
        <w:pStyle w:val="i-answersahead"/>
      </w:pPr>
    </w:p>
    <w:p w:rsidR="00804283" w:rsidRDefault="00804283"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4748F2" w:rsidRDefault="004748F2" w:rsidP="00FF69F6">
      <w:pPr>
        <w:pStyle w:val="i-answersahead"/>
      </w:pPr>
    </w:p>
    <w:p w:rsidR="00AD5169" w:rsidRDefault="00AD5169" w:rsidP="00FF69F6">
      <w:pPr>
        <w:pStyle w:val="i-answersahead"/>
      </w:pPr>
    </w:p>
    <w:p w:rsidR="00AD5169" w:rsidRDefault="00AD5169" w:rsidP="00FF69F6">
      <w:pPr>
        <w:pStyle w:val="i-answersahead"/>
      </w:pPr>
      <w:bookmarkStart w:id="0" w:name="_GoBack"/>
      <w:bookmarkEnd w:id="0"/>
    </w:p>
    <w:p w:rsidR="004748F2" w:rsidRDefault="004748F2" w:rsidP="00FF69F6">
      <w:pPr>
        <w:pStyle w:val="i-answersahead"/>
      </w:pPr>
    </w:p>
    <w:p w:rsidR="004748F2" w:rsidRDefault="004748F2" w:rsidP="00FF69F6">
      <w:pPr>
        <w:pStyle w:val="i-answersahead"/>
      </w:pPr>
    </w:p>
    <w:p w:rsidR="004748F2" w:rsidRDefault="004748F2" w:rsidP="00FF69F6">
      <w:pPr>
        <w:pStyle w:val="i-answersahead"/>
      </w:pPr>
    </w:p>
    <w:p w:rsidR="004748F2" w:rsidRDefault="004748F2" w:rsidP="00FF69F6">
      <w:pPr>
        <w:pStyle w:val="i-answersahead"/>
      </w:pPr>
    </w:p>
    <w:p w:rsidR="004748F2" w:rsidRDefault="004748F2" w:rsidP="00FF69F6">
      <w:pPr>
        <w:pStyle w:val="i-answersahead"/>
      </w:pPr>
    </w:p>
    <w:p w:rsidR="004748F2" w:rsidRDefault="004748F2" w:rsidP="00FF69F6">
      <w:pPr>
        <w:pStyle w:val="i-answersahead"/>
      </w:pPr>
    </w:p>
    <w:p w:rsidR="004748F2" w:rsidRDefault="00A47C94" w:rsidP="00A47C94">
      <w:pPr>
        <w:pStyle w:val="i-answersahead"/>
        <w:jc w:val="right"/>
      </w:pPr>
      <w:r w:rsidRPr="00536B59">
        <w:rPr>
          <w:rFonts w:ascii="HelveticaNeueLT Std" w:hAnsi="HelveticaNeueLT Std"/>
          <w:b/>
          <w:sz w:val="20"/>
          <w:lang w:val="en-AU"/>
        </w:rPr>
        <w:t>[6 marks]</w:t>
      </w:r>
    </w:p>
    <w:p w:rsidR="004748F2" w:rsidRDefault="004748F2" w:rsidP="00FF69F6">
      <w:pPr>
        <w:pStyle w:val="i-answersahead"/>
      </w:pPr>
    </w:p>
    <w:p w:rsidR="004748F2" w:rsidRDefault="004748F2" w:rsidP="00FF69F6">
      <w:pPr>
        <w:pStyle w:val="i-answersahead"/>
      </w:pPr>
    </w:p>
    <w:p w:rsidR="000F1CA9" w:rsidRPr="003152C8" w:rsidRDefault="00A45B5A" w:rsidP="000F1CA9">
      <w:pPr>
        <w:tabs>
          <w:tab w:val="left" w:pos="120"/>
          <w:tab w:val="left" w:pos="380"/>
          <w:tab w:val="left" w:pos="709"/>
        </w:tabs>
        <w:spacing w:before="120" w:line="240" w:lineRule="atLeast"/>
        <w:ind w:left="380" w:hanging="380"/>
        <w:rPr>
          <w:rFonts w:ascii="Minion Pro" w:eastAsia="Times New Roman" w:hAnsi="Minion Pro"/>
          <w:szCs w:val="20"/>
          <w:lang w:val="en-AU"/>
        </w:rPr>
      </w:pPr>
      <w:r>
        <w:rPr>
          <w:rFonts w:ascii="HelveticaNeueLT Std" w:eastAsia="Times New Roman" w:hAnsi="HelveticaNeueLT Std"/>
          <w:b/>
          <w:sz w:val="20"/>
          <w:lang w:val="en-AU"/>
        </w:rPr>
        <w:t>17</w:t>
      </w:r>
      <w:r w:rsidR="000F1CA9" w:rsidRPr="00536B59">
        <w:rPr>
          <w:rFonts w:ascii="HelveticaNeueLT Std" w:eastAsia="Times New Roman" w:hAnsi="HelveticaNeueLT Std"/>
          <w:b/>
          <w:sz w:val="20"/>
          <w:lang w:val="en-AU"/>
        </w:rPr>
        <w:t xml:space="preserve"> </w:t>
      </w:r>
      <w:r w:rsidR="000F1CA9" w:rsidRPr="00536B59">
        <w:rPr>
          <w:rFonts w:ascii="HelveticaNeueLT Std" w:eastAsia="Times New Roman" w:hAnsi="HelveticaNeueLT Std"/>
          <w:b/>
          <w:sz w:val="20"/>
          <w:lang w:val="en-AU"/>
        </w:rPr>
        <w:tab/>
        <w:t>a</w:t>
      </w:r>
      <w:r w:rsidR="000F1CA9" w:rsidRPr="00536B59">
        <w:rPr>
          <w:rFonts w:ascii="HelveticaNeueLT Std" w:eastAsia="Times New Roman" w:hAnsi="HelveticaNeueLT Std"/>
          <w:b/>
          <w:sz w:val="20"/>
          <w:lang w:val="en-AU"/>
        </w:rPr>
        <w:tab/>
      </w:r>
      <w:r w:rsidR="000F1CA9" w:rsidRPr="003152C8">
        <w:rPr>
          <w:rFonts w:ascii="Arial" w:eastAsia="Times New Roman" w:hAnsi="Arial" w:cs="Arial"/>
          <w:szCs w:val="20"/>
          <w:lang w:val="en-AU"/>
        </w:rPr>
        <w:t>Differentiate tan(3</w:t>
      </w:r>
      <w:r w:rsidR="000F1CA9" w:rsidRPr="00CE1871">
        <w:rPr>
          <w:rFonts w:ascii="Times New Roman" w:eastAsia="Times New Roman" w:hAnsi="Times New Roman"/>
          <w:i/>
          <w:sz w:val="26"/>
          <w:szCs w:val="20"/>
          <w:lang w:val="en-AU"/>
        </w:rPr>
        <w:t>x</w:t>
      </w:r>
      <w:r w:rsidR="000F1CA9" w:rsidRPr="003152C8">
        <w:rPr>
          <w:rFonts w:ascii="Minion Pro" w:eastAsia="Times New Roman" w:hAnsi="Minion Pro"/>
          <w:szCs w:val="20"/>
          <w:lang w:val="en-AU"/>
        </w:rPr>
        <w:t>).</w:t>
      </w:r>
    </w:p>
    <w:p w:rsidR="000F1CA9" w:rsidRDefault="000F1CA9" w:rsidP="000F1CA9">
      <w:pPr>
        <w:spacing w:before="120" w:after="240" w:line="280" w:lineRule="exact"/>
        <w:ind w:left="284" w:hanging="284"/>
        <w:jc w:val="center"/>
        <w:rPr>
          <w:rFonts w:ascii="Arial" w:eastAsia="Times New Roman" w:hAnsi="Arial"/>
          <w:b/>
          <w:color w:val="FF0000"/>
          <w:sz w:val="28"/>
          <w:lang w:val="en-AU"/>
        </w:rPr>
      </w:pPr>
    </w:p>
    <w:p w:rsidR="004748F2" w:rsidRDefault="004748F2" w:rsidP="000F1CA9">
      <w:pPr>
        <w:spacing w:before="120" w:after="240" w:line="280" w:lineRule="exact"/>
        <w:ind w:left="284" w:hanging="284"/>
        <w:jc w:val="center"/>
        <w:rPr>
          <w:rFonts w:ascii="Arial" w:eastAsia="Times New Roman" w:hAnsi="Arial"/>
          <w:b/>
          <w:color w:val="FF0000"/>
          <w:sz w:val="28"/>
          <w:lang w:val="en-AU"/>
        </w:rPr>
      </w:pPr>
    </w:p>
    <w:p w:rsidR="00A955DC" w:rsidRDefault="00A955DC" w:rsidP="000F1CA9">
      <w:pPr>
        <w:spacing w:before="120" w:after="240" w:line="280" w:lineRule="exact"/>
        <w:ind w:left="284" w:hanging="284"/>
        <w:jc w:val="center"/>
        <w:rPr>
          <w:rFonts w:ascii="Arial" w:eastAsia="Times New Roman" w:hAnsi="Arial"/>
          <w:b/>
          <w:color w:val="FF0000"/>
          <w:sz w:val="28"/>
          <w:lang w:val="en-AU"/>
        </w:rPr>
      </w:pPr>
    </w:p>
    <w:p w:rsidR="00A955DC" w:rsidRDefault="00A955DC" w:rsidP="000F1CA9">
      <w:pPr>
        <w:spacing w:before="120" w:after="240" w:line="280" w:lineRule="exact"/>
        <w:ind w:left="284" w:hanging="284"/>
        <w:jc w:val="center"/>
        <w:rPr>
          <w:rFonts w:ascii="Arial" w:eastAsia="Times New Roman" w:hAnsi="Arial"/>
          <w:b/>
          <w:color w:val="FF0000"/>
          <w:sz w:val="28"/>
          <w:lang w:val="en-AU"/>
        </w:rPr>
      </w:pPr>
    </w:p>
    <w:p w:rsidR="00A955DC" w:rsidRDefault="00A955DC" w:rsidP="000F1CA9">
      <w:pPr>
        <w:spacing w:before="120" w:after="240" w:line="280" w:lineRule="exact"/>
        <w:ind w:left="284" w:hanging="284"/>
        <w:jc w:val="center"/>
        <w:rPr>
          <w:rFonts w:ascii="Arial" w:eastAsia="Times New Roman" w:hAnsi="Arial"/>
          <w:b/>
          <w:color w:val="FF0000"/>
          <w:sz w:val="28"/>
          <w:lang w:val="en-AU"/>
        </w:rPr>
      </w:pPr>
    </w:p>
    <w:p w:rsidR="00A955DC" w:rsidRPr="00536B59" w:rsidRDefault="00A955DC" w:rsidP="000F1CA9">
      <w:pPr>
        <w:spacing w:before="120" w:after="240" w:line="280" w:lineRule="exact"/>
        <w:ind w:left="284" w:hanging="284"/>
        <w:jc w:val="center"/>
        <w:rPr>
          <w:rFonts w:ascii="Arial" w:eastAsia="Times New Roman" w:hAnsi="Arial"/>
          <w:b/>
          <w:color w:val="FF0000"/>
          <w:sz w:val="28"/>
          <w:lang w:val="en-AU"/>
        </w:rPr>
      </w:pPr>
    </w:p>
    <w:p w:rsidR="000F1CA9" w:rsidRPr="00536B59" w:rsidRDefault="000F1CA9" w:rsidP="000F1CA9">
      <w:pPr>
        <w:tabs>
          <w:tab w:val="left" w:pos="400"/>
          <w:tab w:val="left" w:pos="2600"/>
          <w:tab w:val="left" w:pos="2720"/>
        </w:tabs>
        <w:spacing w:before="120" w:line="240" w:lineRule="atLeast"/>
        <w:ind w:left="672" w:hanging="292"/>
        <w:rPr>
          <w:rFonts w:ascii="Minion Pro" w:eastAsia="Times New Roman" w:hAnsi="Minion Pro"/>
          <w:sz w:val="20"/>
          <w:szCs w:val="20"/>
          <w:lang w:val="en-AU"/>
        </w:rPr>
      </w:pPr>
      <w:r w:rsidRPr="00536B59">
        <w:rPr>
          <w:rFonts w:ascii="HelveticaNeueLT Std" w:eastAsia="Times New Roman" w:hAnsi="HelveticaNeueLT Std"/>
          <w:b/>
          <w:sz w:val="20"/>
          <w:lang w:val="en-AU"/>
        </w:rPr>
        <w:t>b</w:t>
      </w:r>
      <w:r w:rsidRPr="00536B59">
        <w:rPr>
          <w:rFonts w:ascii="HelveticaNeueLT Std" w:eastAsia="Times New Roman" w:hAnsi="HelveticaNeueLT Std"/>
          <w:b/>
          <w:sz w:val="20"/>
          <w:lang w:val="en-AU"/>
        </w:rPr>
        <w:tab/>
      </w:r>
      <w:r w:rsidR="003152C8" w:rsidRPr="003152C8">
        <w:rPr>
          <w:rFonts w:ascii="Arial" w:eastAsia="Times New Roman" w:hAnsi="Arial" w:cs="Arial"/>
          <w:sz w:val="22"/>
          <w:szCs w:val="22"/>
          <w:lang w:val="en-AU"/>
        </w:rPr>
        <w:t>Hence f</w:t>
      </w:r>
      <w:r w:rsidRPr="003152C8">
        <w:rPr>
          <w:rFonts w:ascii="Arial" w:eastAsia="Times New Roman" w:hAnsi="Arial" w:cs="Arial"/>
          <w:sz w:val="22"/>
          <w:szCs w:val="22"/>
          <w:lang w:val="en-AU"/>
        </w:rPr>
        <w:t>ind the value of</w:t>
      </w:r>
      <w:r w:rsidRPr="00536B59">
        <w:rPr>
          <w:rFonts w:ascii="Minion Pro" w:eastAsia="Times New Roman" w:hAnsi="Minion Pro"/>
          <w:sz w:val="20"/>
          <w:szCs w:val="20"/>
          <w:lang w:val="en-AU"/>
        </w:rPr>
        <w:t xml:space="preserve"> </w:t>
      </w:r>
      <w:r w:rsidR="003152C8">
        <w:rPr>
          <w:rFonts w:ascii="Minion Pro" w:eastAsia="Times New Roman" w:hAnsi="Minion Pro"/>
          <w:position w:val="-24"/>
          <w:sz w:val="20"/>
          <w:szCs w:val="20"/>
          <w:lang w:val="en-AU"/>
        </w:rPr>
        <w:pict>
          <v:shape id="_x0000_i1043" type="#_x0000_t75" style="width:89.25pt;height:44.25pt">
            <v:imagedata r:id="rId31" o:title=""/>
          </v:shape>
        </w:pict>
      </w:r>
      <w:r w:rsidRPr="00536B59">
        <w:rPr>
          <w:rFonts w:ascii="Minion Pro" w:eastAsia="Times New Roman" w:hAnsi="Minion Pro"/>
          <w:sz w:val="20"/>
          <w:szCs w:val="20"/>
          <w:lang w:val="en-AU"/>
        </w:rPr>
        <w:t>.</w:t>
      </w:r>
    </w:p>
    <w:p w:rsidR="000F1CA9" w:rsidRPr="00536B59" w:rsidRDefault="000F1CA9" w:rsidP="000F1CA9">
      <w:pPr>
        <w:spacing w:before="240" w:after="120" w:line="280" w:lineRule="exact"/>
        <w:ind w:left="284" w:hanging="284"/>
        <w:jc w:val="center"/>
        <w:rPr>
          <w:rFonts w:ascii="Arial" w:eastAsia="Times New Roman" w:hAnsi="Arial"/>
          <w:b/>
          <w:color w:val="FF0000"/>
          <w:sz w:val="28"/>
          <w:lang w:val="en-AU"/>
        </w:rPr>
      </w:pPr>
    </w:p>
    <w:p w:rsidR="000F1CA9" w:rsidRDefault="000F1CA9"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Default="003152C8" w:rsidP="000F1CA9">
      <w:pPr>
        <w:spacing w:before="120" w:after="120" w:line="280" w:lineRule="exact"/>
        <w:ind w:left="284" w:hanging="284"/>
        <w:jc w:val="center"/>
        <w:rPr>
          <w:rFonts w:ascii="Arial" w:eastAsia="Times New Roman" w:hAnsi="Arial"/>
          <w:b/>
          <w:color w:val="FF0000"/>
          <w:sz w:val="28"/>
          <w:lang w:val="en-AU"/>
        </w:rPr>
      </w:pPr>
    </w:p>
    <w:p w:rsidR="003152C8" w:rsidRPr="00536B59" w:rsidRDefault="003152C8"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spacing w:before="120" w:after="120" w:line="280" w:lineRule="exact"/>
        <w:ind w:left="284" w:hanging="284"/>
        <w:jc w:val="center"/>
        <w:rPr>
          <w:rFonts w:ascii="Arial" w:eastAsia="Times New Roman" w:hAnsi="Arial"/>
          <w:b/>
          <w:color w:val="FF0000"/>
          <w:sz w:val="28"/>
          <w:lang w:val="en-AU"/>
        </w:rPr>
      </w:pPr>
    </w:p>
    <w:p w:rsidR="000F1CA9" w:rsidRPr="00536B59" w:rsidRDefault="000F1CA9" w:rsidP="000F1CA9">
      <w:pPr>
        <w:tabs>
          <w:tab w:val="left" w:pos="120"/>
          <w:tab w:val="left" w:pos="380"/>
        </w:tabs>
        <w:spacing w:before="440" w:line="240" w:lineRule="atLeast"/>
        <w:ind w:left="380" w:hanging="380"/>
        <w:jc w:val="right"/>
        <w:rPr>
          <w:rFonts w:ascii="HelveticaNeueLT Std" w:eastAsia="Times New Roman" w:hAnsi="HelveticaNeueLT Std"/>
          <w:b/>
          <w:sz w:val="20"/>
          <w:lang w:val="en-AU"/>
        </w:rPr>
      </w:pPr>
      <w:r w:rsidRPr="00536B59">
        <w:rPr>
          <w:rFonts w:ascii="Minion Pro" w:eastAsia="Times New Roman" w:hAnsi="Minion Pro"/>
          <w:sz w:val="20"/>
          <w:szCs w:val="20"/>
          <w:lang w:val="en-AU"/>
        </w:rPr>
        <w:tab/>
      </w:r>
      <w:r w:rsidRPr="00536B59">
        <w:rPr>
          <w:rFonts w:ascii="HelveticaNeueLT Std" w:eastAsia="Times New Roman" w:hAnsi="HelveticaNeueLT Std"/>
          <w:b/>
          <w:sz w:val="20"/>
          <w:lang w:val="en-AU"/>
        </w:rPr>
        <w:t>[</w:t>
      </w:r>
      <w:r w:rsidR="009347A8">
        <w:rPr>
          <w:rFonts w:ascii="HelveticaNeueLT Std" w:eastAsia="Times New Roman" w:hAnsi="HelveticaNeueLT Std"/>
          <w:b/>
          <w:sz w:val="20"/>
          <w:lang w:val="en-AU"/>
        </w:rPr>
        <w:t>6</w:t>
      </w:r>
      <w:r w:rsidRPr="00536B59">
        <w:rPr>
          <w:rFonts w:ascii="HelveticaNeueLT Std" w:eastAsia="Times New Roman" w:hAnsi="HelveticaNeueLT Std"/>
          <w:b/>
          <w:sz w:val="20"/>
          <w:lang w:val="en-AU"/>
        </w:rPr>
        <w:t xml:space="preserve"> marks]</w:t>
      </w:r>
    </w:p>
    <w:p w:rsidR="00E72785" w:rsidRDefault="00E72785" w:rsidP="00FF69F6">
      <w:pPr>
        <w:pStyle w:val="i-answersahead"/>
      </w:pPr>
    </w:p>
    <w:p w:rsidR="00E72785" w:rsidRDefault="00E72785" w:rsidP="00FF69F6">
      <w:pPr>
        <w:pStyle w:val="i-answersahead"/>
      </w:pPr>
    </w:p>
    <w:p w:rsidR="00E72785" w:rsidRDefault="00E72785"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Default="00A955DC" w:rsidP="00FF69F6">
      <w:pPr>
        <w:pStyle w:val="i-answersahead"/>
      </w:pPr>
    </w:p>
    <w:p w:rsidR="00A955DC" w:rsidRPr="00A955DC" w:rsidRDefault="00A955DC" w:rsidP="00A955DC">
      <w:pPr>
        <w:pStyle w:val="i-answersahead"/>
        <w:jc w:val="center"/>
        <w:rPr>
          <w:b/>
        </w:rPr>
      </w:pPr>
      <w:r w:rsidRPr="00A955DC">
        <w:rPr>
          <w:b/>
        </w:rPr>
        <w:t>***END OF TEST***</w:t>
      </w:r>
    </w:p>
    <w:p w:rsidR="003152C8" w:rsidRDefault="003152C8" w:rsidP="00FF69F6">
      <w:pPr>
        <w:pStyle w:val="i-answersahead"/>
      </w:pPr>
    </w:p>
    <w:p w:rsidR="003152C8" w:rsidRDefault="003152C8" w:rsidP="00FF69F6">
      <w:pPr>
        <w:pStyle w:val="i-answersahead"/>
      </w:pPr>
    </w:p>
    <w:p w:rsidR="00A955DC" w:rsidRDefault="00A955DC" w:rsidP="00FF69F6">
      <w:pPr>
        <w:pStyle w:val="i-answersahead"/>
      </w:pPr>
      <w:r>
        <w:t>Additional working space below:</w:t>
      </w:r>
    </w:p>
    <w:p w:rsidR="00A955DC" w:rsidRDefault="00A955DC" w:rsidP="00FF69F6">
      <w:pPr>
        <w:pStyle w:val="i-answersahead"/>
      </w:pPr>
    </w:p>
    <w:sectPr w:rsidR="00A955DC" w:rsidSect="00DD26B2">
      <w:headerReference w:type="even" r:id="rId32"/>
      <w:headerReference w:type="default" r:id="rId33"/>
      <w:footerReference w:type="even" r:id="rId34"/>
      <w:footerReference w:type="default" r:id="rId35"/>
      <w:type w:val="continuous"/>
      <w:pgSz w:w="11900" w:h="16840"/>
      <w:pgMar w:top="1134" w:right="1270" w:bottom="851" w:left="1276" w:header="709" w:footer="709" w:gutter="0"/>
      <w:cols w:space="48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568E" w:rsidRDefault="0070568E" w:rsidP="00817B1F">
      <w:r>
        <w:separator/>
      </w:r>
    </w:p>
  </w:endnote>
  <w:endnote w:type="continuationSeparator" w:id="0">
    <w:p w:rsidR="0070568E" w:rsidRDefault="0070568E" w:rsidP="00817B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Lucida Grande">
    <w:altName w:val="Times New Roman"/>
    <w:charset w:val="00"/>
    <w:family w:val="auto"/>
    <w:pitch w:val="variable"/>
    <w:sig w:usb0="E1000AEF" w:usb1="5000A1FF" w:usb2="00000000" w:usb3="00000000" w:csb0="000001BF" w:csb1="00000000"/>
  </w:font>
  <w:font w:name="HelveticaNeueLT Std">
    <w:charset w:val="00"/>
    <w:family w:val="auto"/>
    <w:pitch w:val="variable"/>
    <w:sig w:usb0="800000AF" w:usb1="4000204A" w:usb2="00000000" w:usb3="00000000" w:csb0="00000001" w:csb1="00000000"/>
  </w:font>
  <w:font w:name="Helvetica">
    <w:panose1 w:val="020B0604020202020204"/>
    <w:charset w:val="00"/>
    <w:family w:val="swiss"/>
    <w:pitch w:val="variable"/>
    <w:sig w:usb0="E0002AFF" w:usb1="C0007843" w:usb2="00000009" w:usb3="00000000" w:csb0="000001FF" w:csb1="00000000"/>
  </w:font>
  <w:font w:name="Minion Pro">
    <w:altName w:val="Cambria Math"/>
    <w:panose1 w:val="00000000000000000000"/>
    <w:charset w:val="00"/>
    <w:family w:val="roman"/>
    <w:notTrueType/>
    <w:pitch w:val="variable"/>
    <w:sig w:usb0="00000001" w:usb1="00000001" w:usb2="00000000" w:usb3="00000000" w:csb0="0000019F" w:csb1="00000000"/>
  </w:font>
  <w:font w:name="Times New Roman Bold">
    <w:panose1 w:val="02020803070505020304"/>
    <w:charset w:val="00"/>
    <w:family w:val="auto"/>
    <w:pitch w:val="variable"/>
    <w:sig w:usb0="E0002AFF" w:usb1="C0007841"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imes-Bold">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inion Pro Bold">
    <w:altName w:val="Minion Pro"/>
    <w:charset w:val="00"/>
    <w:family w:val="auto"/>
    <w:pitch w:val="variable"/>
    <w:sig w:usb0="00000001" w:usb1="00000001" w:usb2="00000000" w:usb3="00000000" w:csb0="0000019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HelveticaNeueLT Std Bold">
    <w:altName w:val="Arial"/>
    <w:charset w:val="00"/>
    <w:family w:val="auto"/>
    <w:pitch w:val="variable"/>
    <w:sig w:usb0="00000003" w:usb1="4000204A" w:usb2="00000000" w:usb3="00000000" w:csb0="00000001" w:csb1="00000000"/>
  </w:font>
  <w:font w:name="HelveticaNeueLTStd-Bd">
    <w:altName w:val="HelveticaNeueLT Std"/>
    <w:panose1 w:val="00000000000000000000"/>
    <w:charset w:val="4D"/>
    <w:family w:val="auto"/>
    <w:notTrueType/>
    <w:pitch w:val="default"/>
    <w:sig w:usb0="00000003" w:usb1="00000000" w:usb2="00000000" w:usb3="00000000" w:csb0="00000001" w:csb1="00000000"/>
  </w:font>
  <w:font w:name="MinionPro-It">
    <w:altName w:val="Minion Pro Ital"/>
    <w:panose1 w:val="00000000000000000000"/>
    <w:charset w:val="4D"/>
    <w:family w:val="auto"/>
    <w:notTrueType/>
    <w:pitch w:val="default"/>
    <w:sig w:usb0="00000003" w:usb1="00000000" w:usb2="00000000" w:usb3="00000000" w:csb0="00000001" w:csb1="00000000"/>
  </w:font>
  <w:font w:name="TimesNewRomanPS-BoldMT">
    <w:altName w:val="Times New Roman Bold"/>
    <w:panose1 w:val="00000000000000000000"/>
    <w:charset w:val="4D"/>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B59" w:rsidRPr="00B304ED" w:rsidRDefault="00536B59" w:rsidP="00536B59">
    <w:pPr>
      <w:pStyle w:val="Footer"/>
    </w:pPr>
    <w:r>
      <w:t>© Cengage Learning Australia Pty Ltd 2014                 Nelson Senior Maths: Methods                 MATHS12TT10078                  www.nelsonnet.com.au</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B59" w:rsidRPr="00814D9E" w:rsidRDefault="00814D9E" w:rsidP="00536B59">
    <w:pPr>
      <w:pStyle w:val="Footer"/>
      <w:rPr>
        <w:lang w:val="en-AU"/>
      </w:rPr>
    </w:pPr>
    <w:r>
      <w:rPr>
        <w:lang w:val="en-AU"/>
      </w:rPr>
      <w:t>All Saints’ College Mathematics</w:t>
    </w:r>
    <w:r>
      <w:rPr>
        <w:lang w:val="en-AU"/>
      </w:rPr>
      <w:tab/>
    </w:r>
    <w:r>
      <w:rPr>
        <w:lang w:val="en-AU"/>
      </w:rPr>
      <w:tab/>
      <w:t>12 Method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568E" w:rsidRDefault="0070568E" w:rsidP="00817B1F">
      <w:r>
        <w:separator/>
      </w:r>
    </w:p>
  </w:footnote>
  <w:footnote w:type="continuationSeparator" w:id="0">
    <w:p w:rsidR="0070568E" w:rsidRDefault="0070568E" w:rsidP="00817B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B59" w:rsidRPr="007C5DA0" w:rsidRDefault="0070568E" w:rsidP="007D6726">
    <w:pPr>
      <w:pStyle w:val="Header"/>
      <w:spacing w:before="480"/>
      <w:ind w:right="360"/>
      <w:jc w:val="right"/>
      <w:rPr>
        <w:rFonts w:ascii="HelveticaNeueLT Std" w:hAnsi="HelveticaNeueLT Std"/>
        <w:b/>
        <w:sz w:val="20"/>
        <w:szCs w:val="2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2063" type="#_x0000_t75" alt="Description: TopicTest_Bar3" style="position:absolute;left:0;text-align:left;margin-left:68pt;margin-top:16.75pt;width:400pt;height:22pt;z-index:-1;visibility:visible">
          <v:imagedata r:id="rId1" o:title="TopicTest_Bar3"/>
        </v:shape>
      </w:pict>
    </w:r>
    <w:r w:rsidR="00536B59" w:rsidRPr="007C5DA0">
      <w:rPr>
        <w:rFonts w:ascii="HelveticaNeueLT Std" w:hAnsi="HelveticaNeueLT Std"/>
        <w:b/>
        <w:sz w:val="20"/>
        <w:szCs w:val="20"/>
      </w:rPr>
      <w:fldChar w:fldCharType="begin"/>
    </w:r>
    <w:r w:rsidR="00536B59" w:rsidRPr="007C5DA0">
      <w:rPr>
        <w:rFonts w:ascii="HelveticaNeueLT Std" w:hAnsi="HelveticaNeueLT Std"/>
        <w:b/>
        <w:sz w:val="20"/>
        <w:szCs w:val="20"/>
      </w:rPr>
      <w:instrText xml:space="preserve"> PAGE </w:instrText>
    </w:r>
    <w:r w:rsidR="00536B59" w:rsidRPr="007C5DA0">
      <w:rPr>
        <w:rFonts w:ascii="HelveticaNeueLT Std" w:hAnsi="HelveticaNeueLT Std"/>
        <w:b/>
        <w:sz w:val="20"/>
        <w:szCs w:val="20"/>
      </w:rPr>
      <w:fldChar w:fldCharType="separate"/>
    </w:r>
    <w:r w:rsidR="00A47C94">
      <w:rPr>
        <w:rFonts w:ascii="HelveticaNeueLT Std" w:hAnsi="HelveticaNeueLT Std"/>
        <w:b/>
        <w:noProof/>
        <w:sz w:val="20"/>
        <w:szCs w:val="20"/>
      </w:rPr>
      <w:t>6</w:t>
    </w:r>
    <w:r w:rsidR="00536B59" w:rsidRPr="007C5DA0">
      <w:rPr>
        <w:rFonts w:ascii="HelveticaNeueLT Std" w:hAnsi="HelveticaNeueLT Std"/>
        <w:b/>
        <w:sz w:val="20"/>
        <w:szCs w:val="20"/>
      </w:rPr>
      <w:fldChar w:fldCharType="end"/>
    </w:r>
    <w:r w:rsidR="00536B59" w:rsidRPr="007C5DA0">
      <w:rPr>
        <w:rFonts w:ascii="HelveticaNeueLT Std" w:hAnsi="HelveticaNeueLT Std"/>
        <w:b/>
        <w:sz w:val="20"/>
        <w:szCs w:val="20"/>
      </w:rPr>
      <w:t xml:space="preserve"> of </w:t>
    </w:r>
    <w:r w:rsidR="00854CDF">
      <w:rPr>
        <w:rFonts w:ascii="HelveticaNeueLT Std" w:hAnsi="HelveticaNeueLT Std"/>
        <w:b/>
        <w:sz w:val="20"/>
        <w:szCs w:val="20"/>
      </w:rPr>
      <w:t>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6B59" w:rsidRPr="00823981" w:rsidRDefault="0070568E" w:rsidP="00EC0872">
    <w:pPr>
      <w:pStyle w:val="Header"/>
      <w:spacing w:before="400"/>
      <w:ind w:right="442"/>
      <w:jc w:val="right"/>
      <w:rPr>
        <w:rFonts w:ascii="HelveticaNeueLT Std" w:hAnsi="HelveticaNeueLT Std"/>
        <w:b/>
        <w:sz w:val="20"/>
        <w:szCs w:val="2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2061" type="#_x0000_t75" alt="Description: TopicTest_Bar3" style="position:absolute;left:0;text-align:left;margin-left:36.4pt;margin-top:11.25pt;width:6in;height:23.8pt;z-index:-2;visibility:visible">
          <v:imagedata r:id="rId1" o:title="TopicTest_Bar3"/>
        </v:shape>
      </w:pict>
    </w:r>
    <w:r w:rsidR="00536B59" w:rsidRPr="00823981">
      <w:rPr>
        <w:rFonts w:ascii="HelveticaNeueLT Std" w:hAnsi="HelveticaNeueLT Std"/>
        <w:b/>
        <w:sz w:val="20"/>
        <w:szCs w:val="20"/>
      </w:rPr>
      <w:fldChar w:fldCharType="begin"/>
    </w:r>
    <w:r w:rsidR="00536B59" w:rsidRPr="00823981">
      <w:rPr>
        <w:rFonts w:ascii="HelveticaNeueLT Std" w:hAnsi="HelveticaNeueLT Std"/>
        <w:b/>
        <w:sz w:val="20"/>
        <w:szCs w:val="20"/>
      </w:rPr>
      <w:instrText xml:space="preserve"> PAGE </w:instrText>
    </w:r>
    <w:r w:rsidR="00536B59" w:rsidRPr="00823981">
      <w:rPr>
        <w:rFonts w:ascii="HelveticaNeueLT Std" w:hAnsi="HelveticaNeueLT Std"/>
        <w:b/>
        <w:sz w:val="20"/>
        <w:szCs w:val="20"/>
      </w:rPr>
      <w:fldChar w:fldCharType="separate"/>
    </w:r>
    <w:r w:rsidR="00AD5169">
      <w:rPr>
        <w:rFonts w:ascii="HelveticaNeueLT Std" w:hAnsi="HelveticaNeueLT Std"/>
        <w:b/>
        <w:noProof/>
        <w:sz w:val="20"/>
        <w:szCs w:val="20"/>
      </w:rPr>
      <w:t>2</w:t>
    </w:r>
    <w:r w:rsidR="00536B59" w:rsidRPr="00823981">
      <w:rPr>
        <w:rFonts w:ascii="HelveticaNeueLT Std" w:hAnsi="HelveticaNeueLT Std"/>
        <w:b/>
        <w:sz w:val="20"/>
        <w:szCs w:val="20"/>
      </w:rPr>
      <w:fldChar w:fldCharType="end"/>
    </w:r>
    <w:r w:rsidR="00536B59" w:rsidRPr="00823981">
      <w:rPr>
        <w:rFonts w:ascii="HelveticaNeueLT Std" w:hAnsi="HelveticaNeueLT Std"/>
        <w:b/>
        <w:sz w:val="20"/>
        <w:szCs w:val="20"/>
      </w:rPr>
      <w:t xml:space="preserve"> of </w:t>
    </w:r>
    <w:r w:rsidR="00854CDF">
      <w:rPr>
        <w:rFonts w:ascii="HelveticaNeueLT Std" w:hAnsi="HelveticaNeueLT Std"/>
        <w:b/>
        <w:sz w:val="20"/>
        <w:szCs w:val="20"/>
      </w:rPr>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8550E7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6948C5E"/>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71C2840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7C844460"/>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BE56847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A792175E"/>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86D89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799E0664"/>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868E5438"/>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2741F9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61695B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47768DE"/>
    <w:multiLevelType w:val="multilevel"/>
    <w:tmpl w:val="61800AD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2" w15:restartNumberingAfterBreak="0">
    <w:nsid w:val="07016200"/>
    <w:multiLevelType w:val="multilevel"/>
    <w:tmpl w:val="07B29E0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3" w15:restartNumberingAfterBreak="0">
    <w:nsid w:val="088A421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091174F3"/>
    <w:multiLevelType w:val="multilevel"/>
    <w:tmpl w:val="449A5296"/>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5" w15:restartNumberingAfterBreak="0">
    <w:nsid w:val="0C2518F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0C9265DD"/>
    <w:multiLevelType w:val="multilevel"/>
    <w:tmpl w:val="04090023"/>
    <w:lvl w:ilvl="0">
      <w:start w:val="1"/>
      <w:numFmt w:val="upperRoman"/>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17E9047D"/>
    <w:multiLevelType w:val="hybridMultilevel"/>
    <w:tmpl w:val="B372BC76"/>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w:hAnsi="Courier"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w:hAnsi="Courier"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w:hAnsi="Courier" w:hint="default"/>
      </w:rPr>
    </w:lvl>
    <w:lvl w:ilvl="8" w:tplc="04090005" w:tentative="1">
      <w:start w:val="1"/>
      <w:numFmt w:val="bullet"/>
      <w:lvlText w:val=""/>
      <w:lvlJc w:val="left"/>
      <w:pPr>
        <w:ind w:left="6546" w:hanging="360"/>
      </w:pPr>
      <w:rPr>
        <w:rFonts w:ascii="Wingdings" w:hAnsi="Wingdings" w:hint="default"/>
      </w:rPr>
    </w:lvl>
  </w:abstractNum>
  <w:abstractNum w:abstractNumId="18" w15:restartNumberingAfterBreak="0">
    <w:nsid w:val="1A2E07F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1B3A2FB1"/>
    <w:multiLevelType w:val="multilevel"/>
    <w:tmpl w:val="8D54674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0" w15:restartNumberingAfterBreak="0">
    <w:nsid w:val="1CAF0D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1D5C0073"/>
    <w:multiLevelType w:val="multilevel"/>
    <w:tmpl w:val="B372BC76"/>
    <w:lvl w:ilvl="0">
      <w:start w:val="1"/>
      <w:numFmt w:val="bullet"/>
      <w:lvlText w:val=""/>
      <w:lvlJc w:val="left"/>
      <w:pPr>
        <w:ind w:left="786" w:hanging="360"/>
      </w:pPr>
      <w:rPr>
        <w:rFonts w:ascii="Symbol" w:hAnsi="Symbol" w:hint="default"/>
      </w:rPr>
    </w:lvl>
    <w:lvl w:ilvl="1">
      <w:start w:val="1"/>
      <w:numFmt w:val="bullet"/>
      <w:lvlText w:val="o"/>
      <w:lvlJc w:val="left"/>
      <w:pPr>
        <w:ind w:left="1506" w:hanging="360"/>
      </w:pPr>
      <w:rPr>
        <w:rFonts w:ascii="Courier" w:hAnsi="Courier" w:hint="default"/>
      </w:rPr>
    </w:lvl>
    <w:lvl w:ilvl="2">
      <w:start w:val="1"/>
      <w:numFmt w:val="bullet"/>
      <w:lvlText w:val=""/>
      <w:lvlJc w:val="left"/>
      <w:pPr>
        <w:ind w:left="2226" w:hanging="360"/>
      </w:pPr>
      <w:rPr>
        <w:rFonts w:ascii="Wingdings" w:hAnsi="Wingdings" w:hint="default"/>
      </w:rPr>
    </w:lvl>
    <w:lvl w:ilvl="3">
      <w:start w:val="1"/>
      <w:numFmt w:val="bullet"/>
      <w:lvlText w:val=""/>
      <w:lvlJc w:val="left"/>
      <w:pPr>
        <w:ind w:left="2946" w:hanging="360"/>
      </w:pPr>
      <w:rPr>
        <w:rFonts w:ascii="Symbol" w:hAnsi="Symbol" w:hint="default"/>
      </w:rPr>
    </w:lvl>
    <w:lvl w:ilvl="4">
      <w:start w:val="1"/>
      <w:numFmt w:val="bullet"/>
      <w:lvlText w:val="o"/>
      <w:lvlJc w:val="left"/>
      <w:pPr>
        <w:ind w:left="3666" w:hanging="360"/>
      </w:pPr>
      <w:rPr>
        <w:rFonts w:ascii="Courier" w:hAnsi="Courier" w:hint="default"/>
      </w:rPr>
    </w:lvl>
    <w:lvl w:ilvl="5">
      <w:start w:val="1"/>
      <w:numFmt w:val="bullet"/>
      <w:lvlText w:val=""/>
      <w:lvlJc w:val="left"/>
      <w:pPr>
        <w:ind w:left="4386" w:hanging="360"/>
      </w:pPr>
      <w:rPr>
        <w:rFonts w:ascii="Wingdings" w:hAnsi="Wingdings" w:hint="default"/>
      </w:rPr>
    </w:lvl>
    <w:lvl w:ilvl="6">
      <w:start w:val="1"/>
      <w:numFmt w:val="bullet"/>
      <w:lvlText w:val=""/>
      <w:lvlJc w:val="left"/>
      <w:pPr>
        <w:ind w:left="5106" w:hanging="360"/>
      </w:pPr>
      <w:rPr>
        <w:rFonts w:ascii="Symbol" w:hAnsi="Symbol" w:hint="default"/>
      </w:rPr>
    </w:lvl>
    <w:lvl w:ilvl="7">
      <w:start w:val="1"/>
      <w:numFmt w:val="bullet"/>
      <w:lvlText w:val="o"/>
      <w:lvlJc w:val="left"/>
      <w:pPr>
        <w:ind w:left="5826" w:hanging="360"/>
      </w:pPr>
      <w:rPr>
        <w:rFonts w:ascii="Courier" w:hAnsi="Courier" w:hint="default"/>
      </w:rPr>
    </w:lvl>
    <w:lvl w:ilvl="8">
      <w:start w:val="1"/>
      <w:numFmt w:val="bullet"/>
      <w:lvlText w:val=""/>
      <w:lvlJc w:val="left"/>
      <w:pPr>
        <w:ind w:left="6546" w:hanging="360"/>
      </w:pPr>
      <w:rPr>
        <w:rFonts w:ascii="Wingdings" w:hAnsi="Wingdings" w:hint="default"/>
      </w:rPr>
    </w:lvl>
  </w:abstractNum>
  <w:abstractNum w:abstractNumId="22" w15:restartNumberingAfterBreak="0">
    <w:nsid w:val="291F3B96"/>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3" w15:restartNumberingAfterBreak="0">
    <w:nsid w:val="2FA04FB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2C57A6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33E357B6"/>
    <w:multiLevelType w:val="multilevel"/>
    <w:tmpl w:val="D3E45106"/>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6" w15:restartNumberingAfterBreak="0">
    <w:nsid w:val="346247B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39D71F1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4DF0427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532453C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541862A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5352BB3"/>
    <w:multiLevelType w:val="hybridMultilevel"/>
    <w:tmpl w:val="5492BF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5A071ACC"/>
    <w:multiLevelType w:val="multilevel"/>
    <w:tmpl w:val="BD12F83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3" w15:restartNumberingAfterBreak="0">
    <w:nsid w:val="6AE17A63"/>
    <w:multiLevelType w:val="multilevel"/>
    <w:tmpl w:val="56F45E62"/>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4" w15:restartNumberingAfterBreak="0">
    <w:nsid w:val="6B1433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095459E"/>
    <w:multiLevelType w:val="multilevel"/>
    <w:tmpl w:val="1408BF9A"/>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6" w15:restartNumberingAfterBreak="0">
    <w:nsid w:val="78B9155A"/>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3"/>
  </w:num>
  <w:num w:numId="13">
    <w:abstractNumId w:val="24"/>
  </w:num>
  <w:num w:numId="14">
    <w:abstractNumId w:val="14"/>
  </w:num>
  <w:num w:numId="15">
    <w:abstractNumId w:val="23"/>
  </w:num>
  <w:num w:numId="16">
    <w:abstractNumId w:val="29"/>
  </w:num>
  <w:num w:numId="17">
    <w:abstractNumId w:val="32"/>
  </w:num>
  <w:num w:numId="18">
    <w:abstractNumId w:val="34"/>
  </w:num>
  <w:num w:numId="19">
    <w:abstractNumId w:val="26"/>
  </w:num>
  <w:num w:numId="20">
    <w:abstractNumId w:val="16"/>
  </w:num>
  <w:num w:numId="21">
    <w:abstractNumId w:val="17"/>
  </w:num>
  <w:num w:numId="22">
    <w:abstractNumId w:val="21"/>
  </w:num>
  <w:num w:numId="23">
    <w:abstractNumId w:val="18"/>
  </w:num>
  <w:num w:numId="24">
    <w:abstractNumId w:val="27"/>
  </w:num>
  <w:num w:numId="25">
    <w:abstractNumId w:val="35"/>
  </w:num>
  <w:num w:numId="26">
    <w:abstractNumId w:val="30"/>
  </w:num>
  <w:num w:numId="27">
    <w:abstractNumId w:val="15"/>
  </w:num>
  <w:num w:numId="28">
    <w:abstractNumId w:val="12"/>
  </w:num>
  <w:num w:numId="29">
    <w:abstractNumId w:val="11"/>
  </w:num>
  <w:num w:numId="30">
    <w:abstractNumId w:val="19"/>
  </w:num>
  <w:num w:numId="31">
    <w:abstractNumId w:val="25"/>
  </w:num>
  <w:num w:numId="32">
    <w:abstractNumId w:val="33"/>
  </w:num>
  <w:num w:numId="33">
    <w:abstractNumId w:val="22"/>
  </w:num>
  <w:num w:numId="34">
    <w:abstractNumId w:val="28"/>
  </w:num>
  <w:num w:numId="35">
    <w:abstractNumId w:val="20"/>
  </w:num>
  <w:num w:numId="36">
    <w:abstractNumId w:val="36"/>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2064"/>
    <o:shapelayout v:ext="edit">
      <o:idmap v:ext="edit" data="2"/>
    </o:shapelayout>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7B1F"/>
    <w:rsid w:val="0000019D"/>
    <w:rsid w:val="000007FA"/>
    <w:rsid w:val="000018FA"/>
    <w:rsid w:val="00002DFB"/>
    <w:rsid w:val="00004912"/>
    <w:rsid w:val="00004F4F"/>
    <w:rsid w:val="00006704"/>
    <w:rsid w:val="000076B1"/>
    <w:rsid w:val="00007FE0"/>
    <w:rsid w:val="0001028A"/>
    <w:rsid w:val="000109D9"/>
    <w:rsid w:val="000131E1"/>
    <w:rsid w:val="00013EC4"/>
    <w:rsid w:val="00014775"/>
    <w:rsid w:val="000152E5"/>
    <w:rsid w:val="000154F0"/>
    <w:rsid w:val="00015A0B"/>
    <w:rsid w:val="00015BE3"/>
    <w:rsid w:val="00015D08"/>
    <w:rsid w:val="00016300"/>
    <w:rsid w:val="000178D5"/>
    <w:rsid w:val="00017CAD"/>
    <w:rsid w:val="00020798"/>
    <w:rsid w:val="00020B03"/>
    <w:rsid w:val="000213CE"/>
    <w:rsid w:val="0002205C"/>
    <w:rsid w:val="00023850"/>
    <w:rsid w:val="00026432"/>
    <w:rsid w:val="00027A02"/>
    <w:rsid w:val="00030F9E"/>
    <w:rsid w:val="0003127C"/>
    <w:rsid w:val="00031570"/>
    <w:rsid w:val="00032037"/>
    <w:rsid w:val="0003540C"/>
    <w:rsid w:val="000355B8"/>
    <w:rsid w:val="00036C5F"/>
    <w:rsid w:val="00037EFA"/>
    <w:rsid w:val="000402C3"/>
    <w:rsid w:val="00041FEC"/>
    <w:rsid w:val="000420D8"/>
    <w:rsid w:val="0004296D"/>
    <w:rsid w:val="00042C0D"/>
    <w:rsid w:val="00043190"/>
    <w:rsid w:val="00043875"/>
    <w:rsid w:val="00043FE2"/>
    <w:rsid w:val="000444DE"/>
    <w:rsid w:val="000453F7"/>
    <w:rsid w:val="000458D2"/>
    <w:rsid w:val="00045F95"/>
    <w:rsid w:val="0005139A"/>
    <w:rsid w:val="00051B5C"/>
    <w:rsid w:val="000535CD"/>
    <w:rsid w:val="000541BA"/>
    <w:rsid w:val="00054627"/>
    <w:rsid w:val="00054F1A"/>
    <w:rsid w:val="00054FA8"/>
    <w:rsid w:val="000557F5"/>
    <w:rsid w:val="000558FD"/>
    <w:rsid w:val="000571E8"/>
    <w:rsid w:val="00057264"/>
    <w:rsid w:val="0005771B"/>
    <w:rsid w:val="0005775C"/>
    <w:rsid w:val="00057B4F"/>
    <w:rsid w:val="00060E52"/>
    <w:rsid w:val="000613A3"/>
    <w:rsid w:val="00062EBB"/>
    <w:rsid w:val="00063360"/>
    <w:rsid w:val="00063487"/>
    <w:rsid w:val="00064A8F"/>
    <w:rsid w:val="00065401"/>
    <w:rsid w:val="000654C7"/>
    <w:rsid w:val="0006595E"/>
    <w:rsid w:val="00066C31"/>
    <w:rsid w:val="0006700A"/>
    <w:rsid w:val="00067936"/>
    <w:rsid w:val="00070A4C"/>
    <w:rsid w:val="000730D5"/>
    <w:rsid w:val="0007442D"/>
    <w:rsid w:val="00074CAD"/>
    <w:rsid w:val="00076575"/>
    <w:rsid w:val="000773A0"/>
    <w:rsid w:val="000774B3"/>
    <w:rsid w:val="00077E0A"/>
    <w:rsid w:val="00081BFA"/>
    <w:rsid w:val="0008299A"/>
    <w:rsid w:val="00082FA7"/>
    <w:rsid w:val="000837BD"/>
    <w:rsid w:val="00083CCC"/>
    <w:rsid w:val="00084BA9"/>
    <w:rsid w:val="00086C97"/>
    <w:rsid w:val="00086D22"/>
    <w:rsid w:val="00090259"/>
    <w:rsid w:val="00090A37"/>
    <w:rsid w:val="00090D29"/>
    <w:rsid w:val="000923D1"/>
    <w:rsid w:val="000927A5"/>
    <w:rsid w:val="00093634"/>
    <w:rsid w:val="0009399B"/>
    <w:rsid w:val="00094548"/>
    <w:rsid w:val="00094AF4"/>
    <w:rsid w:val="00096DF3"/>
    <w:rsid w:val="0009703F"/>
    <w:rsid w:val="00097478"/>
    <w:rsid w:val="000975F8"/>
    <w:rsid w:val="000A2948"/>
    <w:rsid w:val="000A4AA2"/>
    <w:rsid w:val="000A5790"/>
    <w:rsid w:val="000A625A"/>
    <w:rsid w:val="000A652D"/>
    <w:rsid w:val="000A6DDD"/>
    <w:rsid w:val="000A74C2"/>
    <w:rsid w:val="000B0C29"/>
    <w:rsid w:val="000B1875"/>
    <w:rsid w:val="000B187B"/>
    <w:rsid w:val="000B1DB0"/>
    <w:rsid w:val="000B20A9"/>
    <w:rsid w:val="000B2B60"/>
    <w:rsid w:val="000B34F1"/>
    <w:rsid w:val="000B4742"/>
    <w:rsid w:val="000B5E00"/>
    <w:rsid w:val="000B60B8"/>
    <w:rsid w:val="000B6F4A"/>
    <w:rsid w:val="000B7889"/>
    <w:rsid w:val="000B7FC8"/>
    <w:rsid w:val="000C054A"/>
    <w:rsid w:val="000C059A"/>
    <w:rsid w:val="000C0910"/>
    <w:rsid w:val="000C12F1"/>
    <w:rsid w:val="000C14C9"/>
    <w:rsid w:val="000C23CC"/>
    <w:rsid w:val="000C2459"/>
    <w:rsid w:val="000C29AD"/>
    <w:rsid w:val="000C2A26"/>
    <w:rsid w:val="000C36EC"/>
    <w:rsid w:val="000C3A3A"/>
    <w:rsid w:val="000C4B8D"/>
    <w:rsid w:val="000C6415"/>
    <w:rsid w:val="000C66D4"/>
    <w:rsid w:val="000D0044"/>
    <w:rsid w:val="000D0B3A"/>
    <w:rsid w:val="000D1079"/>
    <w:rsid w:val="000D1E72"/>
    <w:rsid w:val="000D23BA"/>
    <w:rsid w:val="000D28CC"/>
    <w:rsid w:val="000D3607"/>
    <w:rsid w:val="000D4235"/>
    <w:rsid w:val="000D478E"/>
    <w:rsid w:val="000D4FB4"/>
    <w:rsid w:val="000D614F"/>
    <w:rsid w:val="000D76C0"/>
    <w:rsid w:val="000D791F"/>
    <w:rsid w:val="000D79A4"/>
    <w:rsid w:val="000E065A"/>
    <w:rsid w:val="000E101E"/>
    <w:rsid w:val="000E1A06"/>
    <w:rsid w:val="000E24DA"/>
    <w:rsid w:val="000E3FFB"/>
    <w:rsid w:val="000E44F6"/>
    <w:rsid w:val="000E51F5"/>
    <w:rsid w:val="000E6967"/>
    <w:rsid w:val="000F0779"/>
    <w:rsid w:val="000F0C56"/>
    <w:rsid w:val="000F0C9D"/>
    <w:rsid w:val="000F0DC3"/>
    <w:rsid w:val="000F1CA9"/>
    <w:rsid w:val="000F31BC"/>
    <w:rsid w:val="000F342C"/>
    <w:rsid w:val="000F34BC"/>
    <w:rsid w:val="000F3644"/>
    <w:rsid w:val="000F4AC8"/>
    <w:rsid w:val="000F4E14"/>
    <w:rsid w:val="000F5133"/>
    <w:rsid w:val="000F551B"/>
    <w:rsid w:val="000F610C"/>
    <w:rsid w:val="000F61F2"/>
    <w:rsid w:val="000F6759"/>
    <w:rsid w:val="001003EE"/>
    <w:rsid w:val="0010087A"/>
    <w:rsid w:val="001008A7"/>
    <w:rsid w:val="00101C58"/>
    <w:rsid w:val="00103463"/>
    <w:rsid w:val="001036E9"/>
    <w:rsid w:val="00105102"/>
    <w:rsid w:val="00105512"/>
    <w:rsid w:val="00105A83"/>
    <w:rsid w:val="00107E05"/>
    <w:rsid w:val="001108AA"/>
    <w:rsid w:val="001109D0"/>
    <w:rsid w:val="00111625"/>
    <w:rsid w:val="00112DAF"/>
    <w:rsid w:val="00113677"/>
    <w:rsid w:val="00113FBF"/>
    <w:rsid w:val="0011430B"/>
    <w:rsid w:val="00114DDA"/>
    <w:rsid w:val="001150AC"/>
    <w:rsid w:val="001163EB"/>
    <w:rsid w:val="001176E5"/>
    <w:rsid w:val="00120035"/>
    <w:rsid w:val="0012063B"/>
    <w:rsid w:val="00122952"/>
    <w:rsid w:val="00123137"/>
    <w:rsid w:val="001231B6"/>
    <w:rsid w:val="001238D1"/>
    <w:rsid w:val="00123D92"/>
    <w:rsid w:val="001245B7"/>
    <w:rsid w:val="00126643"/>
    <w:rsid w:val="001266D9"/>
    <w:rsid w:val="001270C1"/>
    <w:rsid w:val="001277A9"/>
    <w:rsid w:val="00130DA7"/>
    <w:rsid w:val="0013176D"/>
    <w:rsid w:val="001317D5"/>
    <w:rsid w:val="00131BFD"/>
    <w:rsid w:val="0013255D"/>
    <w:rsid w:val="00132B99"/>
    <w:rsid w:val="00133CB0"/>
    <w:rsid w:val="0013484E"/>
    <w:rsid w:val="00135614"/>
    <w:rsid w:val="00135D11"/>
    <w:rsid w:val="001364FB"/>
    <w:rsid w:val="0013661B"/>
    <w:rsid w:val="00136999"/>
    <w:rsid w:val="00137176"/>
    <w:rsid w:val="0013731D"/>
    <w:rsid w:val="0013759C"/>
    <w:rsid w:val="0013779C"/>
    <w:rsid w:val="001405AA"/>
    <w:rsid w:val="0014071C"/>
    <w:rsid w:val="00140ADF"/>
    <w:rsid w:val="00141960"/>
    <w:rsid w:val="00142A95"/>
    <w:rsid w:val="001444FF"/>
    <w:rsid w:val="0014473E"/>
    <w:rsid w:val="001458E9"/>
    <w:rsid w:val="001459BD"/>
    <w:rsid w:val="00147B6D"/>
    <w:rsid w:val="001509B9"/>
    <w:rsid w:val="00150F68"/>
    <w:rsid w:val="0015147E"/>
    <w:rsid w:val="00151A28"/>
    <w:rsid w:val="001521C7"/>
    <w:rsid w:val="001533D4"/>
    <w:rsid w:val="00153E67"/>
    <w:rsid w:val="001542B8"/>
    <w:rsid w:val="001544FD"/>
    <w:rsid w:val="00154868"/>
    <w:rsid w:val="00154877"/>
    <w:rsid w:val="001554D8"/>
    <w:rsid w:val="0016034A"/>
    <w:rsid w:val="001616E6"/>
    <w:rsid w:val="00161C8E"/>
    <w:rsid w:val="001658C8"/>
    <w:rsid w:val="00165E91"/>
    <w:rsid w:val="00167207"/>
    <w:rsid w:val="00167D17"/>
    <w:rsid w:val="001706C8"/>
    <w:rsid w:val="00171705"/>
    <w:rsid w:val="0017230D"/>
    <w:rsid w:val="001732BD"/>
    <w:rsid w:val="001744D8"/>
    <w:rsid w:val="001749C2"/>
    <w:rsid w:val="00174ABB"/>
    <w:rsid w:val="00174AD3"/>
    <w:rsid w:val="00174F47"/>
    <w:rsid w:val="00175DAE"/>
    <w:rsid w:val="001767AB"/>
    <w:rsid w:val="00176B97"/>
    <w:rsid w:val="00177D58"/>
    <w:rsid w:val="00181380"/>
    <w:rsid w:val="0018198F"/>
    <w:rsid w:val="00182399"/>
    <w:rsid w:val="001858DE"/>
    <w:rsid w:val="00185BC6"/>
    <w:rsid w:val="0018662E"/>
    <w:rsid w:val="00186787"/>
    <w:rsid w:val="00190E78"/>
    <w:rsid w:val="0019122B"/>
    <w:rsid w:val="00191D65"/>
    <w:rsid w:val="00192751"/>
    <w:rsid w:val="001928CC"/>
    <w:rsid w:val="00192DB4"/>
    <w:rsid w:val="0019336B"/>
    <w:rsid w:val="00195FE8"/>
    <w:rsid w:val="00196714"/>
    <w:rsid w:val="00196FCF"/>
    <w:rsid w:val="001A0E4D"/>
    <w:rsid w:val="001A175C"/>
    <w:rsid w:val="001A2B14"/>
    <w:rsid w:val="001A2B47"/>
    <w:rsid w:val="001A3714"/>
    <w:rsid w:val="001A66F4"/>
    <w:rsid w:val="001A6DD3"/>
    <w:rsid w:val="001B1527"/>
    <w:rsid w:val="001B1F1B"/>
    <w:rsid w:val="001B21C4"/>
    <w:rsid w:val="001B2C06"/>
    <w:rsid w:val="001B3EAE"/>
    <w:rsid w:val="001B5BC9"/>
    <w:rsid w:val="001B6889"/>
    <w:rsid w:val="001C08F1"/>
    <w:rsid w:val="001C17A2"/>
    <w:rsid w:val="001C2860"/>
    <w:rsid w:val="001C3682"/>
    <w:rsid w:val="001C3C3A"/>
    <w:rsid w:val="001C4397"/>
    <w:rsid w:val="001C4ABD"/>
    <w:rsid w:val="001C55D7"/>
    <w:rsid w:val="001C5D9D"/>
    <w:rsid w:val="001C6037"/>
    <w:rsid w:val="001C63DC"/>
    <w:rsid w:val="001C705C"/>
    <w:rsid w:val="001C74E0"/>
    <w:rsid w:val="001C7879"/>
    <w:rsid w:val="001D0822"/>
    <w:rsid w:val="001D1174"/>
    <w:rsid w:val="001D1CA6"/>
    <w:rsid w:val="001D29E5"/>
    <w:rsid w:val="001D2CBB"/>
    <w:rsid w:val="001D3492"/>
    <w:rsid w:val="001D6CBE"/>
    <w:rsid w:val="001E095D"/>
    <w:rsid w:val="001E0B68"/>
    <w:rsid w:val="001E10AA"/>
    <w:rsid w:val="001E278D"/>
    <w:rsid w:val="001E27A1"/>
    <w:rsid w:val="001E4BE0"/>
    <w:rsid w:val="001E5576"/>
    <w:rsid w:val="001E6048"/>
    <w:rsid w:val="001E649D"/>
    <w:rsid w:val="001F03FD"/>
    <w:rsid w:val="001F29B1"/>
    <w:rsid w:val="001F339B"/>
    <w:rsid w:val="001F3681"/>
    <w:rsid w:val="001F386E"/>
    <w:rsid w:val="001F53DC"/>
    <w:rsid w:val="001F6838"/>
    <w:rsid w:val="002003AB"/>
    <w:rsid w:val="002006CE"/>
    <w:rsid w:val="00202FD5"/>
    <w:rsid w:val="002034C8"/>
    <w:rsid w:val="00204207"/>
    <w:rsid w:val="002046BB"/>
    <w:rsid w:val="00204934"/>
    <w:rsid w:val="00205118"/>
    <w:rsid w:val="00205B8D"/>
    <w:rsid w:val="00206EAE"/>
    <w:rsid w:val="002074ED"/>
    <w:rsid w:val="00207923"/>
    <w:rsid w:val="00207A71"/>
    <w:rsid w:val="00210176"/>
    <w:rsid w:val="00210C02"/>
    <w:rsid w:val="00210E6B"/>
    <w:rsid w:val="00211CDC"/>
    <w:rsid w:val="002123F8"/>
    <w:rsid w:val="0021358B"/>
    <w:rsid w:val="002140F4"/>
    <w:rsid w:val="00215C35"/>
    <w:rsid w:val="00216D73"/>
    <w:rsid w:val="00217265"/>
    <w:rsid w:val="002176EC"/>
    <w:rsid w:val="00220C05"/>
    <w:rsid w:val="00220C76"/>
    <w:rsid w:val="00221415"/>
    <w:rsid w:val="00221579"/>
    <w:rsid w:val="00221E20"/>
    <w:rsid w:val="00222D62"/>
    <w:rsid w:val="0022549F"/>
    <w:rsid w:val="0022564F"/>
    <w:rsid w:val="002259E9"/>
    <w:rsid w:val="00225A3A"/>
    <w:rsid w:val="002263F0"/>
    <w:rsid w:val="002276F6"/>
    <w:rsid w:val="002310B3"/>
    <w:rsid w:val="00231AA3"/>
    <w:rsid w:val="002320D0"/>
    <w:rsid w:val="0023272B"/>
    <w:rsid w:val="0023322B"/>
    <w:rsid w:val="0023396D"/>
    <w:rsid w:val="002352B7"/>
    <w:rsid w:val="002359E4"/>
    <w:rsid w:val="00235AEE"/>
    <w:rsid w:val="00236D4C"/>
    <w:rsid w:val="00236D68"/>
    <w:rsid w:val="00236F24"/>
    <w:rsid w:val="002374A6"/>
    <w:rsid w:val="00237F13"/>
    <w:rsid w:val="0024098C"/>
    <w:rsid w:val="002410B7"/>
    <w:rsid w:val="002414C0"/>
    <w:rsid w:val="00241F76"/>
    <w:rsid w:val="00243471"/>
    <w:rsid w:val="00244B78"/>
    <w:rsid w:val="00245420"/>
    <w:rsid w:val="00245F96"/>
    <w:rsid w:val="00247844"/>
    <w:rsid w:val="00250C78"/>
    <w:rsid w:val="002525D3"/>
    <w:rsid w:val="00253112"/>
    <w:rsid w:val="00253C3D"/>
    <w:rsid w:val="0025425C"/>
    <w:rsid w:val="0025443D"/>
    <w:rsid w:val="0025482C"/>
    <w:rsid w:val="00254AF3"/>
    <w:rsid w:val="002554DE"/>
    <w:rsid w:val="0025580E"/>
    <w:rsid w:val="00255A93"/>
    <w:rsid w:val="00255D81"/>
    <w:rsid w:val="0025649C"/>
    <w:rsid w:val="002574F4"/>
    <w:rsid w:val="00260276"/>
    <w:rsid w:val="0026095B"/>
    <w:rsid w:val="00260D4A"/>
    <w:rsid w:val="00260DBB"/>
    <w:rsid w:val="00262EF8"/>
    <w:rsid w:val="002632BF"/>
    <w:rsid w:val="00263C7C"/>
    <w:rsid w:val="00263D17"/>
    <w:rsid w:val="00264B7E"/>
    <w:rsid w:val="0026559C"/>
    <w:rsid w:val="002657F4"/>
    <w:rsid w:val="002677BE"/>
    <w:rsid w:val="00270658"/>
    <w:rsid w:val="00270C3A"/>
    <w:rsid w:val="00271559"/>
    <w:rsid w:val="00273981"/>
    <w:rsid w:val="00273CD2"/>
    <w:rsid w:val="00273D2C"/>
    <w:rsid w:val="002743C7"/>
    <w:rsid w:val="00274660"/>
    <w:rsid w:val="00276279"/>
    <w:rsid w:val="0027640B"/>
    <w:rsid w:val="00276632"/>
    <w:rsid w:val="00276703"/>
    <w:rsid w:val="00277549"/>
    <w:rsid w:val="00281BCA"/>
    <w:rsid w:val="00281F77"/>
    <w:rsid w:val="00282058"/>
    <w:rsid w:val="00283B71"/>
    <w:rsid w:val="00284175"/>
    <w:rsid w:val="00284808"/>
    <w:rsid w:val="00285215"/>
    <w:rsid w:val="002857A5"/>
    <w:rsid w:val="00285FB4"/>
    <w:rsid w:val="00287630"/>
    <w:rsid w:val="002876CF"/>
    <w:rsid w:val="002902DE"/>
    <w:rsid w:val="002908AB"/>
    <w:rsid w:val="002908F4"/>
    <w:rsid w:val="00291B4D"/>
    <w:rsid w:val="00292114"/>
    <w:rsid w:val="002927A5"/>
    <w:rsid w:val="00293525"/>
    <w:rsid w:val="00294CEC"/>
    <w:rsid w:val="00294E1B"/>
    <w:rsid w:val="002977A6"/>
    <w:rsid w:val="00297E26"/>
    <w:rsid w:val="002A021E"/>
    <w:rsid w:val="002A0924"/>
    <w:rsid w:val="002A240A"/>
    <w:rsid w:val="002A297D"/>
    <w:rsid w:val="002A3652"/>
    <w:rsid w:val="002A4D95"/>
    <w:rsid w:val="002A522D"/>
    <w:rsid w:val="002A6488"/>
    <w:rsid w:val="002A684D"/>
    <w:rsid w:val="002A6F19"/>
    <w:rsid w:val="002A70F1"/>
    <w:rsid w:val="002A7223"/>
    <w:rsid w:val="002A7E20"/>
    <w:rsid w:val="002B1C05"/>
    <w:rsid w:val="002B305E"/>
    <w:rsid w:val="002B4039"/>
    <w:rsid w:val="002B4566"/>
    <w:rsid w:val="002B5569"/>
    <w:rsid w:val="002B71E7"/>
    <w:rsid w:val="002B7933"/>
    <w:rsid w:val="002C0145"/>
    <w:rsid w:val="002C1A20"/>
    <w:rsid w:val="002C200F"/>
    <w:rsid w:val="002C3F1A"/>
    <w:rsid w:val="002C4F21"/>
    <w:rsid w:val="002C59F5"/>
    <w:rsid w:val="002C5EBA"/>
    <w:rsid w:val="002C624A"/>
    <w:rsid w:val="002C6B69"/>
    <w:rsid w:val="002C6CE8"/>
    <w:rsid w:val="002C715C"/>
    <w:rsid w:val="002C78DD"/>
    <w:rsid w:val="002D0CB7"/>
    <w:rsid w:val="002D1932"/>
    <w:rsid w:val="002D1A06"/>
    <w:rsid w:val="002D375D"/>
    <w:rsid w:val="002D3E7A"/>
    <w:rsid w:val="002D5BAB"/>
    <w:rsid w:val="002D5EF7"/>
    <w:rsid w:val="002D644B"/>
    <w:rsid w:val="002D69DA"/>
    <w:rsid w:val="002D7002"/>
    <w:rsid w:val="002D7273"/>
    <w:rsid w:val="002D7A03"/>
    <w:rsid w:val="002D7E06"/>
    <w:rsid w:val="002E0969"/>
    <w:rsid w:val="002E0BA2"/>
    <w:rsid w:val="002E15F3"/>
    <w:rsid w:val="002E1A62"/>
    <w:rsid w:val="002E1EAA"/>
    <w:rsid w:val="002E2086"/>
    <w:rsid w:val="002E244D"/>
    <w:rsid w:val="002E284C"/>
    <w:rsid w:val="002E3485"/>
    <w:rsid w:val="002E5006"/>
    <w:rsid w:val="002E514F"/>
    <w:rsid w:val="002E6161"/>
    <w:rsid w:val="002E766F"/>
    <w:rsid w:val="002E76CE"/>
    <w:rsid w:val="002E7E38"/>
    <w:rsid w:val="002F0785"/>
    <w:rsid w:val="002F10C5"/>
    <w:rsid w:val="002F12AB"/>
    <w:rsid w:val="002F3688"/>
    <w:rsid w:val="002F3709"/>
    <w:rsid w:val="002F4043"/>
    <w:rsid w:val="002F4152"/>
    <w:rsid w:val="002F4A3E"/>
    <w:rsid w:val="002F560A"/>
    <w:rsid w:val="002F58B8"/>
    <w:rsid w:val="002F710A"/>
    <w:rsid w:val="002F789F"/>
    <w:rsid w:val="00300C47"/>
    <w:rsid w:val="003013F3"/>
    <w:rsid w:val="00301959"/>
    <w:rsid w:val="00302C89"/>
    <w:rsid w:val="003031F6"/>
    <w:rsid w:val="00303337"/>
    <w:rsid w:val="003037A8"/>
    <w:rsid w:val="003038BE"/>
    <w:rsid w:val="00304236"/>
    <w:rsid w:val="00304277"/>
    <w:rsid w:val="003053C8"/>
    <w:rsid w:val="00305590"/>
    <w:rsid w:val="00305AE8"/>
    <w:rsid w:val="0030727E"/>
    <w:rsid w:val="003072ED"/>
    <w:rsid w:val="00307B51"/>
    <w:rsid w:val="00307BDF"/>
    <w:rsid w:val="00310589"/>
    <w:rsid w:val="003124FA"/>
    <w:rsid w:val="00312510"/>
    <w:rsid w:val="00312A3B"/>
    <w:rsid w:val="003152C8"/>
    <w:rsid w:val="00316054"/>
    <w:rsid w:val="00316B10"/>
    <w:rsid w:val="003171B8"/>
    <w:rsid w:val="003174F3"/>
    <w:rsid w:val="00317D28"/>
    <w:rsid w:val="0032117A"/>
    <w:rsid w:val="003230C0"/>
    <w:rsid w:val="0032397F"/>
    <w:rsid w:val="00323DA3"/>
    <w:rsid w:val="003246CF"/>
    <w:rsid w:val="00324D22"/>
    <w:rsid w:val="00326AB5"/>
    <w:rsid w:val="003273B1"/>
    <w:rsid w:val="0033149B"/>
    <w:rsid w:val="00331D30"/>
    <w:rsid w:val="00331E3F"/>
    <w:rsid w:val="00332569"/>
    <w:rsid w:val="00332681"/>
    <w:rsid w:val="00334FA3"/>
    <w:rsid w:val="0033685F"/>
    <w:rsid w:val="003369EE"/>
    <w:rsid w:val="00336E19"/>
    <w:rsid w:val="00340423"/>
    <w:rsid w:val="00340773"/>
    <w:rsid w:val="00340E9A"/>
    <w:rsid w:val="003417B5"/>
    <w:rsid w:val="003419EF"/>
    <w:rsid w:val="00342CAF"/>
    <w:rsid w:val="00343DCA"/>
    <w:rsid w:val="0034481F"/>
    <w:rsid w:val="0034520E"/>
    <w:rsid w:val="0034528C"/>
    <w:rsid w:val="00345809"/>
    <w:rsid w:val="00346143"/>
    <w:rsid w:val="0034760B"/>
    <w:rsid w:val="00347C16"/>
    <w:rsid w:val="00347D77"/>
    <w:rsid w:val="0035058C"/>
    <w:rsid w:val="00350ED6"/>
    <w:rsid w:val="00350FE2"/>
    <w:rsid w:val="00350FF5"/>
    <w:rsid w:val="00351569"/>
    <w:rsid w:val="00351FBC"/>
    <w:rsid w:val="00352738"/>
    <w:rsid w:val="00353CE0"/>
    <w:rsid w:val="00353E40"/>
    <w:rsid w:val="003543FA"/>
    <w:rsid w:val="0035502D"/>
    <w:rsid w:val="00356188"/>
    <w:rsid w:val="0035697E"/>
    <w:rsid w:val="00356E5E"/>
    <w:rsid w:val="00360A18"/>
    <w:rsid w:val="00360B10"/>
    <w:rsid w:val="00361395"/>
    <w:rsid w:val="0036223F"/>
    <w:rsid w:val="0036429D"/>
    <w:rsid w:val="003644B9"/>
    <w:rsid w:val="003648F4"/>
    <w:rsid w:val="0036551C"/>
    <w:rsid w:val="00366944"/>
    <w:rsid w:val="00366AF4"/>
    <w:rsid w:val="00370250"/>
    <w:rsid w:val="00371108"/>
    <w:rsid w:val="00372910"/>
    <w:rsid w:val="003744F9"/>
    <w:rsid w:val="00374D59"/>
    <w:rsid w:val="00375A90"/>
    <w:rsid w:val="003762D0"/>
    <w:rsid w:val="00376773"/>
    <w:rsid w:val="00377947"/>
    <w:rsid w:val="00377F35"/>
    <w:rsid w:val="00382400"/>
    <w:rsid w:val="0038324A"/>
    <w:rsid w:val="0038364B"/>
    <w:rsid w:val="00383801"/>
    <w:rsid w:val="00384263"/>
    <w:rsid w:val="00384B70"/>
    <w:rsid w:val="00385085"/>
    <w:rsid w:val="00386C78"/>
    <w:rsid w:val="003878D0"/>
    <w:rsid w:val="00387E25"/>
    <w:rsid w:val="00391697"/>
    <w:rsid w:val="003916B8"/>
    <w:rsid w:val="003918BE"/>
    <w:rsid w:val="003922B2"/>
    <w:rsid w:val="00393624"/>
    <w:rsid w:val="003945C4"/>
    <w:rsid w:val="00395E35"/>
    <w:rsid w:val="00395F10"/>
    <w:rsid w:val="0039668D"/>
    <w:rsid w:val="00397E6B"/>
    <w:rsid w:val="003A1C7A"/>
    <w:rsid w:val="003A1FD7"/>
    <w:rsid w:val="003A3C22"/>
    <w:rsid w:val="003A44E5"/>
    <w:rsid w:val="003A52AC"/>
    <w:rsid w:val="003A5A27"/>
    <w:rsid w:val="003A6002"/>
    <w:rsid w:val="003A6196"/>
    <w:rsid w:val="003A743B"/>
    <w:rsid w:val="003A7F0F"/>
    <w:rsid w:val="003B059E"/>
    <w:rsid w:val="003B0B8D"/>
    <w:rsid w:val="003B0F16"/>
    <w:rsid w:val="003B0FF7"/>
    <w:rsid w:val="003B17A5"/>
    <w:rsid w:val="003B2CB0"/>
    <w:rsid w:val="003B36D8"/>
    <w:rsid w:val="003B45B5"/>
    <w:rsid w:val="003B4DC3"/>
    <w:rsid w:val="003B5CF8"/>
    <w:rsid w:val="003B6A19"/>
    <w:rsid w:val="003B6FBA"/>
    <w:rsid w:val="003B7138"/>
    <w:rsid w:val="003B74AA"/>
    <w:rsid w:val="003C05D0"/>
    <w:rsid w:val="003C15D5"/>
    <w:rsid w:val="003C2557"/>
    <w:rsid w:val="003C44AF"/>
    <w:rsid w:val="003C4AAE"/>
    <w:rsid w:val="003C565A"/>
    <w:rsid w:val="003C6217"/>
    <w:rsid w:val="003D05DD"/>
    <w:rsid w:val="003D3941"/>
    <w:rsid w:val="003D3C01"/>
    <w:rsid w:val="003D441D"/>
    <w:rsid w:val="003D4BED"/>
    <w:rsid w:val="003D4C6C"/>
    <w:rsid w:val="003D4CBA"/>
    <w:rsid w:val="003D54F4"/>
    <w:rsid w:val="003D551A"/>
    <w:rsid w:val="003D6412"/>
    <w:rsid w:val="003D6DF4"/>
    <w:rsid w:val="003E0595"/>
    <w:rsid w:val="003E138A"/>
    <w:rsid w:val="003E1BBF"/>
    <w:rsid w:val="003E21DE"/>
    <w:rsid w:val="003E21FD"/>
    <w:rsid w:val="003E30D4"/>
    <w:rsid w:val="003E4056"/>
    <w:rsid w:val="003E4B3B"/>
    <w:rsid w:val="003E5674"/>
    <w:rsid w:val="003E5DA4"/>
    <w:rsid w:val="003E6B9E"/>
    <w:rsid w:val="003E75FE"/>
    <w:rsid w:val="003E76AF"/>
    <w:rsid w:val="003E7708"/>
    <w:rsid w:val="003F0017"/>
    <w:rsid w:val="003F0A3C"/>
    <w:rsid w:val="003F1C90"/>
    <w:rsid w:val="003F1C9D"/>
    <w:rsid w:val="003F29AD"/>
    <w:rsid w:val="003F34E5"/>
    <w:rsid w:val="003F4F81"/>
    <w:rsid w:val="003F5C15"/>
    <w:rsid w:val="003F607F"/>
    <w:rsid w:val="003F6499"/>
    <w:rsid w:val="003F72F5"/>
    <w:rsid w:val="003F77AC"/>
    <w:rsid w:val="00400CF0"/>
    <w:rsid w:val="00401272"/>
    <w:rsid w:val="0040226E"/>
    <w:rsid w:val="0040511A"/>
    <w:rsid w:val="0040536A"/>
    <w:rsid w:val="004055F8"/>
    <w:rsid w:val="004065DA"/>
    <w:rsid w:val="00406FA5"/>
    <w:rsid w:val="00407203"/>
    <w:rsid w:val="004074DD"/>
    <w:rsid w:val="00410806"/>
    <w:rsid w:val="00410FC9"/>
    <w:rsid w:val="004113A1"/>
    <w:rsid w:val="0041281D"/>
    <w:rsid w:val="00413A98"/>
    <w:rsid w:val="0041446C"/>
    <w:rsid w:val="00416223"/>
    <w:rsid w:val="004163E5"/>
    <w:rsid w:val="00416AFA"/>
    <w:rsid w:val="004172F9"/>
    <w:rsid w:val="00417778"/>
    <w:rsid w:val="004178D8"/>
    <w:rsid w:val="00420870"/>
    <w:rsid w:val="00421042"/>
    <w:rsid w:val="00421F3F"/>
    <w:rsid w:val="00422224"/>
    <w:rsid w:val="00422348"/>
    <w:rsid w:val="00423D82"/>
    <w:rsid w:val="00426763"/>
    <w:rsid w:val="004269BF"/>
    <w:rsid w:val="00427486"/>
    <w:rsid w:val="004278BC"/>
    <w:rsid w:val="0043099D"/>
    <w:rsid w:val="00430F5C"/>
    <w:rsid w:val="00431236"/>
    <w:rsid w:val="00431A41"/>
    <w:rsid w:val="00432DCB"/>
    <w:rsid w:val="00432E2C"/>
    <w:rsid w:val="0043313B"/>
    <w:rsid w:val="00433140"/>
    <w:rsid w:val="00433818"/>
    <w:rsid w:val="00433821"/>
    <w:rsid w:val="00433A30"/>
    <w:rsid w:val="00434237"/>
    <w:rsid w:val="00434930"/>
    <w:rsid w:val="00434E50"/>
    <w:rsid w:val="00436037"/>
    <w:rsid w:val="00436B63"/>
    <w:rsid w:val="004404B4"/>
    <w:rsid w:val="00441699"/>
    <w:rsid w:val="00442B63"/>
    <w:rsid w:val="0044347E"/>
    <w:rsid w:val="00443BD1"/>
    <w:rsid w:val="00443D88"/>
    <w:rsid w:val="00444FC2"/>
    <w:rsid w:val="004464AA"/>
    <w:rsid w:val="00447CB0"/>
    <w:rsid w:val="004501AC"/>
    <w:rsid w:val="00450E1C"/>
    <w:rsid w:val="004512EC"/>
    <w:rsid w:val="00451C31"/>
    <w:rsid w:val="00451C4A"/>
    <w:rsid w:val="004528C4"/>
    <w:rsid w:val="004539F6"/>
    <w:rsid w:val="00453CE9"/>
    <w:rsid w:val="004561FD"/>
    <w:rsid w:val="0045713B"/>
    <w:rsid w:val="004608D9"/>
    <w:rsid w:val="00460E23"/>
    <w:rsid w:val="0046184D"/>
    <w:rsid w:val="00461A89"/>
    <w:rsid w:val="00463C1B"/>
    <w:rsid w:val="00463DC5"/>
    <w:rsid w:val="00464FA4"/>
    <w:rsid w:val="004655AD"/>
    <w:rsid w:val="004669FD"/>
    <w:rsid w:val="00466E90"/>
    <w:rsid w:val="00466F21"/>
    <w:rsid w:val="00466F8D"/>
    <w:rsid w:val="00470A18"/>
    <w:rsid w:val="00472A01"/>
    <w:rsid w:val="00472C74"/>
    <w:rsid w:val="00473860"/>
    <w:rsid w:val="00474734"/>
    <w:rsid w:val="004748F2"/>
    <w:rsid w:val="00475BFA"/>
    <w:rsid w:val="004778F7"/>
    <w:rsid w:val="00477A93"/>
    <w:rsid w:val="0048072C"/>
    <w:rsid w:val="00481257"/>
    <w:rsid w:val="00482563"/>
    <w:rsid w:val="004829A2"/>
    <w:rsid w:val="00483298"/>
    <w:rsid w:val="004837FA"/>
    <w:rsid w:val="00484B60"/>
    <w:rsid w:val="00485305"/>
    <w:rsid w:val="00486E2F"/>
    <w:rsid w:val="00487839"/>
    <w:rsid w:val="00491039"/>
    <w:rsid w:val="00491179"/>
    <w:rsid w:val="0049168E"/>
    <w:rsid w:val="00491D7A"/>
    <w:rsid w:val="0049246C"/>
    <w:rsid w:val="00493456"/>
    <w:rsid w:val="00494B6E"/>
    <w:rsid w:val="00495876"/>
    <w:rsid w:val="004959D0"/>
    <w:rsid w:val="004966EA"/>
    <w:rsid w:val="004973E6"/>
    <w:rsid w:val="00497766"/>
    <w:rsid w:val="00497A0C"/>
    <w:rsid w:val="004A033D"/>
    <w:rsid w:val="004A06B9"/>
    <w:rsid w:val="004A19BA"/>
    <w:rsid w:val="004A1B86"/>
    <w:rsid w:val="004A225A"/>
    <w:rsid w:val="004A245A"/>
    <w:rsid w:val="004A2928"/>
    <w:rsid w:val="004A3921"/>
    <w:rsid w:val="004A53BB"/>
    <w:rsid w:val="004A55A0"/>
    <w:rsid w:val="004A7074"/>
    <w:rsid w:val="004A7711"/>
    <w:rsid w:val="004A7E12"/>
    <w:rsid w:val="004B1E20"/>
    <w:rsid w:val="004B2FB4"/>
    <w:rsid w:val="004B3F3F"/>
    <w:rsid w:val="004B5AC5"/>
    <w:rsid w:val="004B5B44"/>
    <w:rsid w:val="004B6530"/>
    <w:rsid w:val="004B6545"/>
    <w:rsid w:val="004B7679"/>
    <w:rsid w:val="004B7F15"/>
    <w:rsid w:val="004C07F0"/>
    <w:rsid w:val="004C1002"/>
    <w:rsid w:val="004C1787"/>
    <w:rsid w:val="004C23E5"/>
    <w:rsid w:val="004C2A2B"/>
    <w:rsid w:val="004C2F30"/>
    <w:rsid w:val="004C2F35"/>
    <w:rsid w:val="004C3069"/>
    <w:rsid w:val="004C450D"/>
    <w:rsid w:val="004C527C"/>
    <w:rsid w:val="004C6039"/>
    <w:rsid w:val="004C69C5"/>
    <w:rsid w:val="004C6D18"/>
    <w:rsid w:val="004C6D9A"/>
    <w:rsid w:val="004C731B"/>
    <w:rsid w:val="004C7527"/>
    <w:rsid w:val="004D0C7F"/>
    <w:rsid w:val="004D2A34"/>
    <w:rsid w:val="004D3854"/>
    <w:rsid w:val="004D49B4"/>
    <w:rsid w:val="004D5B1D"/>
    <w:rsid w:val="004D71D6"/>
    <w:rsid w:val="004D76D7"/>
    <w:rsid w:val="004D7ACD"/>
    <w:rsid w:val="004E01F9"/>
    <w:rsid w:val="004E092C"/>
    <w:rsid w:val="004E0AB8"/>
    <w:rsid w:val="004E3AD7"/>
    <w:rsid w:val="004E5278"/>
    <w:rsid w:val="004E54A8"/>
    <w:rsid w:val="004E6AB1"/>
    <w:rsid w:val="004E6DEB"/>
    <w:rsid w:val="004E7EA6"/>
    <w:rsid w:val="004F1C21"/>
    <w:rsid w:val="004F42C5"/>
    <w:rsid w:val="004F4B52"/>
    <w:rsid w:val="004F5C45"/>
    <w:rsid w:val="004F61C4"/>
    <w:rsid w:val="004F6893"/>
    <w:rsid w:val="004F6B43"/>
    <w:rsid w:val="004F7207"/>
    <w:rsid w:val="004F7A95"/>
    <w:rsid w:val="00500A66"/>
    <w:rsid w:val="00501D70"/>
    <w:rsid w:val="00502851"/>
    <w:rsid w:val="005031EB"/>
    <w:rsid w:val="00503742"/>
    <w:rsid w:val="005040D3"/>
    <w:rsid w:val="00504838"/>
    <w:rsid w:val="00505F19"/>
    <w:rsid w:val="0050670A"/>
    <w:rsid w:val="00506777"/>
    <w:rsid w:val="00507F39"/>
    <w:rsid w:val="00510D52"/>
    <w:rsid w:val="00510FBE"/>
    <w:rsid w:val="0051175E"/>
    <w:rsid w:val="00511AAA"/>
    <w:rsid w:val="005131C4"/>
    <w:rsid w:val="0051599D"/>
    <w:rsid w:val="00515D7C"/>
    <w:rsid w:val="00516196"/>
    <w:rsid w:val="00516D0F"/>
    <w:rsid w:val="00517A58"/>
    <w:rsid w:val="00520296"/>
    <w:rsid w:val="00520770"/>
    <w:rsid w:val="0052085A"/>
    <w:rsid w:val="00520CE7"/>
    <w:rsid w:val="0052112D"/>
    <w:rsid w:val="005216C9"/>
    <w:rsid w:val="00521D3B"/>
    <w:rsid w:val="00522EF8"/>
    <w:rsid w:val="00523DC5"/>
    <w:rsid w:val="00524B03"/>
    <w:rsid w:val="00525F6D"/>
    <w:rsid w:val="005278E0"/>
    <w:rsid w:val="00527F03"/>
    <w:rsid w:val="0053081B"/>
    <w:rsid w:val="00531462"/>
    <w:rsid w:val="005321E1"/>
    <w:rsid w:val="00532AA6"/>
    <w:rsid w:val="00532CF3"/>
    <w:rsid w:val="00533BD8"/>
    <w:rsid w:val="0053437A"/>
    <w:rsid w:val="005349D3"/>
    <w:rsid w:val="00534D54"/>
    <w:rsid w:val="0053659F"/>
    <w:rsid w:val="00536B59"/>
    <w:rsid w:val="0053742B"/>
    <w:rsid w:val="00540B56"/>
    <w:rsid w:val="00542100"/>
    <w:rsid w:val="00542826"/>
    <w:rsid w:val="005448F0"/>
    <w:rsid w:val="00544F2C"/>
    <w:rsid w:val="00545390"/>
    <w:rsid w:val="00545FD7"/>
    <w:rsid w:val="0054717F"/>
    <w:rsid w:val="0054786A"/>
    <w:rsid w:val="00547988"/>
    <w:rsid w:val="005505D2"/>
    <w:rsid w:val="005515E7"/>
    <w:rsid w:val="00551828"/>
    <w:rsid w:val="00551E64"/>
    <w:rsid w:val="005527D8"/>
    <w:rsid w:val="005532F1"/>
    <w:rsid w:val="0055357B"/>
    <w:rsid w:val="00553966"/>
    <w:rsid w:val="00554089"/>
    <w:rsid w:val="00554343"/>
    <w:rsid w:val="00554557"/>
    <w:rsid w:val="00557979"/>
    <w:rsid w:val="00557F3E"/>
    <w:rsid w:val="005600D3"/>
    <w:rsid w:val="00560183"/>
    <w:rsid w:val="00561AC6"/>
    <w:rsid w:val="005621A0"/>
    <w:rsid w:val="00562CE5"/>
    <w:rsid w:val="00563365"/>
    <w:rsid w:val="00563908"/>
    <w:rsid w:val="00564988"/>
    <w:rsid w:val="00566925"/>
    <w:rsid w:val="00566C09"/>
    <w:rsid w:val="00566C8E"/>
    <w:rsid w:val="0056759F"/>
    <w:rsid w:val="005677A8"/>
    <w:rsid w:val="00567D24"/>
    <w:rsid w:val="005713C1"/>
    <w:rsid w:val="00572EEC"/>
    <w:rsid w:val="00572FC0"/>
    <w:rsid w:val="00573771"/>
    <w:rsid w:val="005744DC"/>
    <w:rsid w:val="00574559"/>
    <w:rsid w:val="005747AD"/>
    <w:rsid w:val="00574847"/>
    <w:rsid w:val="0057506D"/>
    <w:rsid w:val="00576264"/>
    <w:rsid w:val="00576515"/>
    <w:rsid w:val="00576596"/>
    <w:rsid w:val="005769E1"/>
    <w:rsid w:val="00576BAB"/>
    <w:rsid w:val="00576F36"/>
    <w:rsid w:val="005776EC"/>
    <w:rsid w:val="00580E36"/>
    <w:rsid w:val="00584467"/>
    <w:rsid w:val="00585501"/>
    <w:rsid w:val="00590835"/>
    <w:rsid w:val="00590A49"/>
    <w:rsid w:val="005915D6"/>
    <w:rsid w:val="00592216"/>
    <w:rsid w:val="005923C4"/>
    <w:rsid w:val="00593C48"/>
    <w:rsid w:val="00593E4D"/>
    <w:rsid w:val="00594A0C"/>
    <w:rsid w:val="00595C0B"/>
    <w:rsid w:val="00595D64"/>
    <w:rsid w:val="005969AB"/>
    <w:rsid w:val="00596ADF"/>
    <w:rsid w:val="00596AEF"/>
    <w:rsid w:val="00597DC7"/>
    <w:rsid w:val="005A1469"/>
    <w:rsid w:val="005A19F3"/>
    <w:rsid w:val="005A1FBE"/>
    <w:rsid w:val="005A23B8"/>
    <w:rsid w:val="005A2848"/>
    <w:rsid w:val="005A2C94"/>
    <w:rsid w:val="005A3AB9"/>
    <w:rsid w:val="005A4020"/>
    <w:rsid w:val="005A436B"/>
    <w:rsid w:val="005A48F3"/>
    <w:rsid w:val="005A5139"/>
    <w:rsid w:val="005A645F"/>
    <w:rsid w:val="005A65A1"/>
    <w:rsid w:val="005A6922"/>
    <w:rsid w:val="005A70A0"/>
    <w:rsid w:val="005A7F91"/>
    <w:rsid w:val="005B00C3"/>
    <w:rsid w:val="005B0ED1"/>
    <w:rsid w:val="005B27DD"/>
    <w:rsid w:val="005B2F4E"/>
    <w:rsid w:val="005B364E"/>
    <w:rsid w:val="005B3E6A"/>
    <w:rsid w:val="005B43CE"/>
    <w:rsid w:val="005B52EE"/>
    <w:rsid w:val="005B5A88"/>
    <w:rsid w:val="005B666A"/>
    <w:rsid w:val="005B72CA"/>
    <w:rsid w:val="005B76D1"/>
    <w:rsid w:val="005C01FC"/>
    <w:rsid w:val="005C14A6"/>
    <w:rsid w:val="005C1BD7"/>
    <w:rsid w:val="005C2F62"/>
    <w:rsid w:val="005C4BE4"/>
    <w:rsid w:val="005D05BF"/>
    <w:rsid w:val="005D09D4"/>
    <w:rsid w:val="005D1CFB"/>
    <w:rsid w:val="005D2477"/>
    <w:rsid w:val="005D302D"/>
    <w:rsid w:val="005D4D34"/>
    <w:rsid w:val="005D59E8"/>
    <w:rsid w:val="005D67C3"/>
    <w:rsid w:val="005E0144"/>
    <w:rsid w:val="005E03D7"/>
    <w:rsid w:val="005E10EA"/>
    <w:rsid w:val="005E15F4"/>
    <w:rsid w:val="005E191A"/>
    <w:rsid w:val="005E1E6A"/>
    <w:rsid w:val="005E319E"/>
    <w:rsid w:val="005E5DBE"/>
    <w:rsid w:val="005E6854"/>
    <w:rsid w:val="005E6BDE"/>
    <w:rsid w:val="005F02AC"/>
    <w:rsid w:val="005F070F"/>
    <w:rsid w:val="005F1DF5"/>
    <w:rsid w:val="005F2332"/>
    <w:rsid w:val="005F2A1B"/>
    <w:rsid w:val="005F3410"/>
    <w:rsid w:val="005F3E37"/>
    <w:rsid w:val="005F4B6E"/>
    <w:rsid w:val="005F4E80"/>
    <w:rsid w:val="006018B5"/>
    <w:rsid w:val="00601FF1"/>
    <w:rsid w:val="0060257A"/>
    <w:rsid w:val="0060274D"/>
    <w:rsid w:val="00602810"/>
    <w:rsid w:val="00602D3D"/>
    <w:rsid w:val="00603649"/>
    <w:rsid w:val="00603824"/>
    <w:rsid w:val="00603B6C"/>
    <w:rsid w:val="00603BF2"/>
    <w:rsid w:val="006062EB"/>
    <w:rsid w:val="00606345"/>
    <w:rsid w:val="00606ECE"/>
    <w:rsid w:val="006073FC"/>
    <w:rsid w:val="00611CB9"/>
    <w:rsid w:val="00613931"/>
    <w:rsid w:val="00614F75"/>
    <w:rsid w:val="00615DBF"/>
    <w:rsid w:val="00616DBD"/>
    <w:rsid w:val="00617584"/>
    <w:rsid w:val="006177D2"/>
    <w:rsid w:val="00620708"/>
    <w:rsid w:val="006210F1"/>
    <w:rsid w:val="006238CC"/>
    <w:rsid w:val="006238D3"/>
    <w:rsid w:val="00624E72"/>
    <w:rsid w:val="0062539C"/>
    <w:rsid w:val="006258CA"/>
    <w:rsid w:val="006270D4"/>
    <w:rsid w:val="00627409"/>
    <w:rsid w:val="00627F18"/>
    <w:rsid w:val="006304FE"/>
    <w:rsid w:val="00630AE6"/>
    <w:rsid w:val="00630DD5"/>
    <w:rsid w:val="00630F63"/>
    <w:rsid w:val="0063103A"/>
    <w:rsid w:val="00631998"/>
    <w:rsid w:val="006328F5"/>
    <w:rsid w:val="00632D91"/>
    <w:rsid w:val="00632E46"/>
    <w:rsid w:val="006333F0"/>
    <w:rsid w:val="006333F1"/>
    <w:rsid w:val="00634954"/>
    <w:rsid w:val="00635020"/>
    <w:rsid w:val="006369A1"/>
    <w:rsid w:val="00636F03"/>
    <w:rsid w:val="00640853"/>
    <w:rsid w:val="00641817"/>
    <w:rsid w:val="00643494"/>
    <w:rsid w:val="00645C3C"/>
    <w:rsid w:val="006465B3"/>
    <w:rsid w:val="006474B4"/>
    <w:rsid w:val="0064772D"/>
    <w:rsid w:val="006528DE"/>
    <w:rsid w:val="00652D28"/>
    <w:rsid w:val="00652E15"/>
    <w:rsid w:val="00652ECC"/>
    <w:rsid w:val="006532F0"/>
    <w:rsid w:val="00653976"/>
    <w:rsid w:val="00653B40"/>
    <w:rsid w:val="00653F57"/>
    <w:rsid w:val="0065573E"/>
    <w:rsid w:val="00656FA5"/>
    <w:rsid w:val="00657041"/>
    <w:rsid w:val="00657173"/>
    <w:rsid w:val="006575C6"/>
    <w:rsid w:val="00657EE8"/>
    <w:rsid w:val="00660909"/>
    <w:rsid w:val="00660A33"/>
    <w:rsid w:val="00662C85"/>
    <w:rsid w:val="006631F5"/>
    <w:rsid w:val="006644C5"/>
    <w:rsid w:val="006649AE"/>
    <w:rsid w:val="00664C4A"/>
    <w:rsid w:val="00667984"/>
    <w:rsid w:val="00667D9B"/>
    <w:rsid w:val="00667FAD"/>
    <w:rsid w:val="00671E19"/>
    <w:rsid w:val="00673209"/>
    <w:rsid w:val="0067329F"/>
    <w:rsid w:val="00673428"/>
    <w:rsid w:val="00674231"/>
    <w:rsid w:val="00675609"/>
    <w:rsid w:val="00675EF9"/>
    <w:rsid w:val="006772EF"/>
    <w:rsid w:val="00677896"/>
    <w:rsid w:val="00680791"/>
    <w:rsid w:val="0068094F"/>
    <w:rsid w:val="00681E33"/>
    <w:rsid w:val="00681FFA"/>
    <w:rsid w:val="006824E7"/>
    <w:rsid w:val="00683A8F"/>
    <w:rsid w:val="00683DA1"/>
    <w:rsid w:val="0068555E"/>
    <w:rsid w:val="00685FAE"/>
    <w:rsid w:val="006907FD"/>
    <w:rsid w:val="006911E4"/>
    <w:rsid w:val="00691C8B"/>
    <w:rsid w:val="00694041"/>
    <w:rsid w:val="00694696"/>
    <w:rsid w:val="00694CBC"/>
    <w:rsid w:val="00696FA2"/>
    <w:rsid w:val="00697A3E"/>
    <w:rsid w:val="006A010D"/>
    <w:rsid w:val="006A0818"/>
    <w:rsid w:val="006A4C9C"/>
    <w:rsid w:val="006A4EF4"/>
    <w:rsid w:val="006A6905"/>
    <w:rsid w:val="006A6AC1"/>
    <w:rsid w:val="006A6ADE"/>
    <w:rsid w:val="006B24AA"/>
    <w:rsid w:val="006B42B1"/>
    <w:rsid w:val="006B509F"/>
    <w:rsid w:val="006C0446"/>
    <w:rsid w:val="006C1E7F"/>
    <w:rsid w:val="006C2095"/>
    <w:rsid w:val="006C2634"/>
    <w:rsid w:val="006C348D"/>
    <w:rsid w:val="006C5287"/>
    <w:rsid w:val="006C644A"/>
    <w:rsid w:val="006C6820"/>
    <w:rsid w:val="006C699D"/>
    <w:rsid w:val="006C6C88"/>
    <w:rsid w:val="006D095E"/>
    <w:rsid w:val="006D13D4"/>
    <w:rsid w:val="006D1508"/>
    <w:rsid w:val="006D151B"/>
    <w:rsid w:val="006D3FC7"/>
    <w:rsid w:val="006D48F7"/>
    <w:rsid w:val="006D4E53"/>
    <w:rsid w:val="006D500B"/>
    <w:rsid w:val="006D5DBD"/>
    <w:rsid w:val="006D7D0C"/>
    <w:rsid w:val="006E0A82"/>
    <w:rsid w:val="006E0AC6"/>
    <w:rsid w:val="006E0FC1"/>
    <w:rsid w:val="006E339E"/>
    <w:rsid w:val="006E3414"/>
    <w:rsid w:val="006E3BCD"/>
    <w:rsid w:val="006E40BA"/>
    <w:rsid w:val="006E5022"/>
    <w:rsid w:val="006E55DB"/>
    <w:rsid w:val="006E6D98"/>
    <w:rsid w:val="006E73E8"/>
    <w:rsid w:val="006E7680"/>
    <w:rsid w:val="006E7BD2"/>
    <w:rsid w:val="006F088B"/>
    <w:rsid w:val="006F2238"/>
    <w:rsid w:val="006F3189"/>
    <w:rsid w:val="006F67F7"/>
    <w:rsid w:val="006F6829"/>
    <w:rsid w:val="006F7CD7"/>
    <w:rsid w:val="007004D4"/>
    <w:rsid w:val="00700AFC"/>
    <w:rsid w:val="00701626"/>
    <w:rsid w:val="007019CD"/>
    <w:rsid w:val="00702A7A"/>
    <w:rsid w:val="00702E94"/>
    <w:rsid w:val="00702F8A"/>
    <w:rsid w:val="007032E5"/>
    <w:rsid w:val="007034E7"/>
    <w:rsid w:val="007046E1"/>
    <w:rsid w:val="007046FD"/>
    <w:rsid w:val="00704C54"/>
    <w:rsid w:val="0070568E"/>
    <w:rsid w:val="00706E15"/>
    <w:rsid w:val="00707BA8"/>
    <w:rsid w:val="00710E91"/>
    <w:rsid w:val="0071158A"/>
    <w:rsid w:val="0071192B"/>
    <w:rsid w:val="00712328"/>
    <w:rsid w:val="00713386"/>
    <w:rsid w:val="007133F0"/>
    <w:rsid w:val="007137AF"/>
    <w:rsid w:val="00714196"/>
    <w:rsid w:val="00714487"/>
    <w:rsid w:val="00715264"/>
    <w:rsid w:val="00715A3A"/>
    <w:rsid w:val="00715E64"/>
    <w:rsid w:val="00716184"/>
    <w:rsid w:val="00716893"/>
    <w:rsid w:val="00717CD0"/>
    <w:rsid w:val="007206BC"/>
    <w:rsid w:val="007221B5"/>
    <w:rsid w:val="00722739"/>
    <w:rsid w:val="007227A7"/>
    <w:rsid w:val="007235A1"/>
    <w:rsid w:val="00725DBB"/>
    <w:rsid w:val="00726261"/>
    <w:rsid w:val="00726661"/>
    <w:rsid w:val="007276AB"/>
    <w:rsid w:val="007279E6"/>
    <w:rsid w:val="007308D0"/>
    <w:rsid w:val="00731285"/>
    <w:rsid w:val="007313F7"/>
    <w:rsid w:val="0073143C"/>
    <w:rsid w:val="007314DB"/>
    <w:rsid w:val="00732BD6"/>
    <w:rsid w:val="00732CE2"/>
    <w:rsid w:val="00732F9D"/>
    <w:rsid w:val="00733C20"/>
    <w:rsid w:val="00734146"/>
    <w:rsid w:val="00734490"/>
    <w:rsid w:val="0073449B"/>
    <w:rsid w:val="0073496B"/>
    <w:rsid w:val="00734AC6"/>
    <w:rsid w:val="00735A53"/>
    <w:rsid w:val="0073617F"/>
    <w:rsid w:val="00736AE4"/>
    <w:rsid w:val="0073791F"/>
    <w:rsid w:val="0074082C"/>
    <w:rsid w:val="0074094B"/>
    <w:rsid w:val="0074166F"/>
    <w:rsid w:val="00741F01"/>
    <w:rsid w:val="007422B9"/>
    <w:rsid w:val="007433E8"/>
    <w:rsid w:val="00744A07"/>
    <w:rsid w:val="00745141"/>
    <w:rsid w:val="00745BD8"/>
    <w:rsid w:val="00747BD6"/>
    <w:rsid w:val="00751323"/>
    <w:rsid w:val="007519AD"/>
    <w:rsid w:val="00751CC5"/>
    <w:rsid w:val="007531CA"/>
    <w:rsid w:val="0075358D"/>
    <w:rsid w:val="007550E3"/>
    <w:rsid w:val="00755165"/>
    <w:rsid w:val="00757F16"/>
    <w:rsid w:val="007603B4"/>
    <w:rsid w:val="00760921"/>
    <w:rsid w:val="00760A85"/>
    <w:rsid w:val="00760ACC"/>
    <w:rsid w:val="007610CB"/>
    <w:rsid w:val="00761D1C"/>
    <w:rsid w:val="00762CAB"/>
    <w:rsid w:val="00762CBF"/>
    <w:rsid w:val="00763112"/>
    <w:rsid w:val="00763394"/>
    <w:rsid w:val="007662E4"/>
    <w:rsid w:val="00767378"/>
    <w:rsid w:val="007673FF"/>
    <w:rsid w:val="00767C76"/>
    <w:rsid w:val="00772204"/>
    <w:rsid w:val="0077395B"/>
    <w:rsid w:val="00774A6F"/>
    <w:rsid w:val="00775BCF"/>
    <w:rsid w:val="0077673C"/>
    <w:rsid w:val="00776CDA"/>
    <w:rsid w:val="007801FB"/>
    <w:rsid w:val="00781968"/>
    <w:rsid w:val="007821D8"/>
    <w:rsid w:val="00782A24"/>
    <w:rsid w:val="00782EEA"/>
    <w:rsid w:val="00783622"/>
    <w:rsid w:val="00784CDF"/>
    <w:rsid w:val="00784E96"/>
    <w:rsid w:val="0078726C"/>
    <w:rsid w:val="0078728A"/>
    <w:rsid w:val="00791B2D"/>
    <w:rsid w:val="00792B20"/>
    <w:rsid w:val="00792B55"/>
    <w:rsid w:val="00792C45"/>
    <w:rsid w:val="00792F90"/>
    <w:rsid w:val="00794B6F"/>
    <w:rsid w:val="00796175"/>
    <w:rsid w:val="0079652C"/>
    <w:rsid w:val="00796C6A"/>
    <w:rsid w:val="007A020D"/>
    <w:rsid w:val="007A03E6"/>
    <w:rsid w:val="007A0D27"/>
    <w:rsid w:val="007A1787"/>
    <w:rsid w:val="007A1B61"/>
    <w:rsid w:val="007A241F"/>
    <w:rsid w:val="007A2CC6"/>
    <w:rsid w:val="007A3A91"/>
    <w:rsid w:val="007A3EE4"/>
    <w:rsid w:val="007A45E6"/>
    <w:rsid w:val="007A6814"/>
    <w:rsid w:val="007A72DF"/>
    <w:rsid w:val="007A775B"/>
    <w:rsid w:val="007A7991"/>
    <w:rsid w:val="007A7AAA"/>
    <w:rsid w:val="007A7B38"/>
    <w:rsid w:val="007B0A25"/>
    <w:rsid w:val="007B1048"/>
    <w:rsid w:val="007B2BDC"/>
    <w:rsid w:val="007B32B9"/>
    <w:rsid w:val="007B3E89"/>
    <w:rsid w:val="007B5244"/>
    <w:rsid w:val="007B55EA"/>
    <w:rsid w:val="007B561A"/>
    <w:rsid w:val="007B58CA"/>
    <w:rsid w:val="007B63FF"/>
    <w:rsid w:val="007B7320"/>
    <w:rsid w:val="007B732A"/>
    <w:rsid w:val="007C112D"/>
    <w:rsid w:val="007C1C9E"/>
    <w:rsid w:val="007C37BB"/>
    <w:rsid w:val="007C4073"/>
    <w:rsid w:val="007C54F1"/>
    <w:rsid w:val="007C58B3"/>
    <w:rsid w:val="007C5BCF"/>
    <w:rsid w:val="007C5DA0"/>
    <w:rsid w:val="007C7208"/>
    <w:rsid w:val="007C7278"/>
    <w:rsid w:val="007C72DE"/>
    <w:rsid w:val="007C7317"/>
    <w:rsid w:val="007D0269"/>
    <w:rsid w:val="007D0F0B"/>
    <w:rsid w:val="007D1915"/>
    <w:rsid w:val="007D1F31"/>
    <w:rsid w:val="007D30BE"/>
    <w:rsid w:val="007D3766"/>
    <w:rsid w:val="007D3891"/>
    <w:rsid w:val="007D4273"/>
    <w:rsid w:val="007D44FE"/>
    <w:rsid w:val="007D500F"/>
    <w:rsid w:val="007D6726"/>
    <w:rsid w:val="007D69F0"/>
    <w:rsid w:val="007D7D93"/>
    <w:rsid w:val="007E00CF"/>
    <w:rsid w:val="007E0274"/>
    <w:rsid w:val="007E05DD"/>
    <w:rsid w:val="007E0B2F"/>
    <w:rsid w:val="007E1214"/>
    <w:rsid w:val="007E1F8D"/>
    <w:rsid w:val="007E36A4"/>
    <w:rsid w:val="007E374D"/>
    <w:rsid w:val="007E396D"/>
    <w:rsid w:val="007E3B9F"/>
    <w:rsid w:val="007E5ED0"/>
    <w:rsid w:val="007E6128"/>
    <w:rsid w:val="007E6F38"/>
    <w:rsid w:val="007E7196"/>
    <w:rsid w:val="007F248A"/>
    <w:rsid w:val="007F345D"/>
    <w:rsid w:val="007F3819"/>
    <w:rsid w:val="007F3C3F"/>
    <w:rsid w:val="007F4F55"/>
    <w:rsid w:val="007F51E9"/>
    <w:rsid w:val="007F6B73"/>
    <w:rsid w:val="007F72F0"/>
    <w:rsid w:val="00800003"/>
    <w:rsid w:val="008012A0"/>
    <w:rsid w:val="00801639"/>
    <w:rsid w:val="00801CB1"/>
    <w:rsid w:val="00802A6B"/>
    <w:rsid w:val="00802C5B"/>
    <w:rsid w:val="00803BC0"/>
    <w:rsid w:val="00804283"/>
    <w:rsid w:val="00805F42"/>
    <w:rsid w:val="00807233"/>
    <w:rsid w:val="00810181"/>
    <w:rsid w:val="0081069E"/>
    <w:rsid w:val="00811399"/>
    <w:rsid w:val="008119D4"/>
    <w:rsid w:val="008124C1"/>
    <w:rsid w:val="008128B2"/>
    <w:rsid w:val="00813288"/>
    <w:rsid w:val="008148C6"/>
    <w:rsid w:val="00814964"/>
    <w:rsid w:val="00814D9E"/>
    <w:rsid w:val="00815519"/>
    <w:rsid w:val="00816155"/>
    <w:rsid w:val="0081626C"/>
    <w:rsid w:val="00817722"/>
    <w:rsid w:val="00817B1F"/>
    <w:rsid w:val="0082018F"/>
    <w:rsid w:val="00820DC2"/>
    <w:rsid w:val="00820F62"/>
    <w:rsid w:val="00822F4D"/>
    <w:rsid w:val="00822F5F"/>
    <w:rsid w:val="008232E8"/>
    <w:rsid w:val="0082336F"/>
    <w:rsid w:val="00823851"/>
    <w:rsid w:val="00823981"/>
    <w:rsid w:val="00823D18"/>
    <w:rsid w:val="0082444D"/>
    <w:rsid w:val="00824C2C"/>
    <w:rsid w:val="0082551F"/>
    <w:rsid w:val="00826499"/>
    <w:rsid w:val="008324FB"/>
    <w:rsid w:val="008331AB"/>
    <w:rsid w:val="008331CA"/>
    <w:rsid w:val="008333A0"/>
    <w:rsid w:val="0083425E"/>
    <w:rsid w:val="008349E4"/>
    <w:rsid w:val="00834EDD"/>
    <w:rsid w:val="00834F67"/>
    <w:rsid w:val="008355B7"/>
    <w:rsid w:val="0083575B"/>
    <w:rsid w:val="00836227"/>
    <w:rsid w:val="00836BC1"/>
    <w:rsid w:val="0083721F"/>
    <w:rsid w:val="00840341"/>
    <w:rsid w:val="00841000"/>
    <w:rsid w:val="008411F1"/>
    <w:rsid w:val="008419B9"/>
    <w:rsid w:val="008427EA"/>
    <w:rsid w:val="008429C8"/>
    <w:rsid w:val="00842A30"/>
    <w:rsid w:val="008431FA"/>
    <w:rsid w:val="00843513"/>
    <w:rsid w:val="0084397E"/>
    <w:rsid w:val="00845126"/>
    <w:rsid w:val="008461D9"/>
    <w:rsid w:val="00847EBF"/>
    <w:rsid w:val="00850F8D"/>
    <w:rsid w:val="008510BC"/>
    <w:rsid w:val="00851D21"/>
    <w:rsid w:val="00853D92"/>
    <w:rsid w:val="0085401D"/>
    <w:rsid w:val="00854533"/>
    <w:rsid w:val="008547F7"/>
    <w:rsid w:val="00854CDF"/>
    <w:rsid w:val="00854D9E"/>
    <w:rsid w:val="008557D4"/>
    <w:rsid w:val="00855D7B"/>
    <w:rsid w:val="00856EC5"/>
    <w:rsid w:val="008571BD"/>
    <w:rsid w:val="00857F27"/>
    <w:rsid w:val="00860103"/>
    <w:rsid w:val="00860E9A"/>
    <w:rsid w:val="00861779"/>
    <w:rsid w:val="00861938"/>
    <w:rsid w:val="00861EC9"/>
    <w:rsid w:val="00862484"/>
    <w:rsid w:val="008626CD"/>
    <w:rsid w:val="0086282C"/>
    <w:rsid w:val="00862C65"/>
    <w:rsid w:val="00862EA8"/>
    <w:rsid w:val="0086367E"/>
    <w:rsid w:val="008636FE"/>
    <w:rsid w:val="00863BBA"/>
    <w:rsid w:val="00864021"/>
    <w:rsid w:val="00866160"/>
    <w:rsid w:val="0086665A"/>
    <w:rsid w:val="00866682"/>
    <w:rsid w:val="0086731D"/>
    <w:rsid w:val="00867446"/>
    <w:rsid w:val="008703CA"/>
    <w:rsid w:val="0087056F"/>
    <w:rsid w:val="0087156D"/>
    <w:rsid w:val="0087190E"/>
    <w:rsid w:val="00871C68"/>
    <w:rsid w:val="00874255"/>
    <w:rsid w:val="00874AA1"/>
    <w:rsid w:val="008751F1"/>
    <w:rsid w:val="00875539"/>
    <w:rsid w:val="0087590C"/>
    <w:rsid w:val="0088061B"/>
    <w:rsid w:val="0088069D"/>
    <w:rsid w:val="00880DB5"/>
    <w:rsid w:val="00880E12"/>
    <w:rsid w:val="00881D13"/>
    <w:rsid w:val="00882210"/>
    <w:rsid w:val="00882821"/>
    <w:rsid w:val="008833CC"/>
    <w:rsid w:val="00885173"/>
    <w:rsid w:val="00885830"/>
    <w:rsid w:val="00887BA2"/>
    <w:rsid w:val="008903C2"/>
    <w:rsid w:val="0089074E"/>
    <w:rsid w:val="008907A4"/>
    <w:rsid w:val="00890854"/>
    <w:rsid w:val="00890C21"/>
    <w:rsid w:val="008913F4"/>
    <w:rsid w:val="00891677"/>
    <w:rsid w:val="00891BB0"/>
    <w:rsid w:val="00892533"/>
    <w:rsid w:val="008931D4"/>
    <w:rsid w:val="008936E2"/>
    <w:rsid w:val="00893A09"/>
    <w:rsid w:val="00894548"/>
    <w:rsid w:val="008963BF"/>
    <w:rsid w:val="00896874"/>
    <w:rsid w:val="00897C49"/>
    <w:rsid w:val="008A0930"/>
    <w:rsid w:val="008A0CE4"/>
    <w:rsid w:val="008A0E60"/>
    <w:rsid w:val="008A161A"/>
    <w:rsid w:val="008A2A61"/>
    <w:rsid w:val="008A3720"/>
    <w:rsid w:val="008A3B14"/>
    <w:rsid w:val="008A4E0F"/>
    <w:rsid w:val="008A4EDB"/>
    <w:rsid w:val="008A552B"/>
    <w:rsid w:val="008A5B8D"/>
    <w:rsid w:val="008A627D"/>
    <w:rsid w:val="008A6EEF"/>
    <w:rsid w:val="008A7515"/>
    <w:rsid w:val="008A7571"/>
    <w:rsid w:val="008B223B"/>
    <w:rsid w:val="008B2EEC"/>
    <w:rsid w:val="008B3DD5"/>
    <w:rsid w:val="008B3E4D"/>
    <w:rsid w:val="008B67F1"/>
    <w:rsid w:val="008B699A"/>
    <w:rsid w:val="008B76AC"/>
    <w:rsid w:val="008B7769"/>
    <w:rsid w:val="008C0411"/>
    <w:rsid w:val="008C0613"/>
    <w:rsid w:val="008C0A0E"/>
    <w:rsid w:val="008C0C2F"/>
    <w:rsid w:val="008C16FA"/>
    <w:rsid w:val="008C1783"/>
    <w:rsid w:val="008C1E8C"/>
    <w:rsid w:val="008C24CA"/>
    <w:rsid w:val="008C3C9F"/>
    <w:rsid w:val="008C3CF2"/>
    <w:rsid w:val="008C54D1"/>
    <w:rsid w:val="008C67B3"/>
    <w:rsid w:val="008C6B4F"/>
    <w:rsid w:val="008C7A6E"/>
    <w:rsid w:val="008C7B79"/>
    <w:rsid w:val="008D01D3"/>
    <w:rsid w:val="008D0785"/>
    <w:rsid w:val="008D0814"/>
    <w:rsid w:val="008D116B"/>
    <w:rsid w:val="008D2CB4"/>
    <w:rsid w:val="008D3333"/>
    <w:rsid w:val="008D38AE"/>
    <w:rsid w:val="008D3F35"/>
    <w:rsid w:val="008D4435"/>
    <w:rsid w:val="008D4514"/>
    <w:rsid w:val="008D4F89"/>
    <w:rsid w:val="008D62C9"/>
    <w:rsid w:val="008D66A1"/>
    <w:rsid w:val="008D6CFA"/>
    <w:rsid w:val="008D79B4"/>
    <w:rsid w:val="008D7C94"/>
    <w:rsid w:val="008E006D"/>
    <w:rsid w:val="008E03EF"/>
    <w:rsid w:val="008E3EE8"/>
    <w:rsid w:val="008E550E"/>
    <w:rsid w:val="008E5578"/>
    <w:rsid w:val="008E6F80"/>
    <w:rsid w:val="008E7626"/>
    <w:rsid w:val="008F0C33"/>
    <w:rsid w:val="008F2F7C"/>
    <w:rsid w:val="008F3AD8"/>
    <w:rsid w:val="008F482E"/>
    <w:rsid w:val="008F4AA7"/>
    <w:rsid w:val="008F5173"/>
    <w:rsid w:val="008F54AF"/>
    <w:rsid w:val="008F5A03"/>
    <w:rsid w:val="008F6880"/>
    <w:rsid w:val="008F6C93"/>
    <w:rsid w:val="008F7E39"/>
    <w:rsid w:val="00900644"/>
    <w:rsid w:val="00900C9B"/>
    <w:rsid w:val="00901868"/>
    <w:rsid w:val="00901C8C"/>
    <w:rsid w:val="00901E1F"/>
    <w:rsid w:val="009021BC"/>
    <w:rsid w:val="009025AF"/>
    <w:rsid w:val="009029B3"/>
    <w:rsid w:val="00902CD4"/>
    <w:rsid w:val="00902E6A"/>
    <w:rsid w:val="00902F53"/>
    <w:rsid w:val="009030CB"/>
    <w:rsid w:val="009034F4"/>
    <w:rsid w:val="00903968"/>
    <w:rsid w:val="00904EC4"/>
    <w:rsid w:val="00905525"/>
    <w:rsid w:val="0090571A"/>
    <w:rsid w:val="00906C00"/>
    <w:rsid w:val="0090730D"/>
    <w:rsid w:val="00907AA5"/>
    <w:rsid w:val="00910A97"/>
    <w:rsid w:val="00910E89"/>
    <w:rsid w:val="009111F7"/>
    <w:rsid w:val="00911D6E"/>
    <w:rsid w:val="009121BB"/>
    <w:rsid w:val="009124C5"/>
    <w:rsid w:val="00912BF7"/>
    <w:rsid w:val="00914C74"/>
    <w:rsid w:val="00915F6B"/>
    <w:rsid w:val="00921C31"/>
    <w:rsid w:val="009221FE"/>
    <w:rsid w:val="0092301C"/>
    <w:rsid w:val="00925AAC"/>
    <w:rsid w:val="00930457"/>
    <w:rsid w:val="00930714"/>
    <w:rsid w:val="00931242"/>
    <w:rsid w:val="00931321"/>
    <w:rsid w:val="00932FE9"/>
    <w:rsid w:val="00933246"/>
    <w:rsid w:val="009347A8"/>
    <w:rsid w:val="00934A4E"/>
    <w:rsid w:val="009359AD"/>
    <w:rsid w:val="00936EBC"/>
    <w:rsid w:val="009405E0"/>
    <w:rsid w:val="0094075F"/>
    <w:rsid w:val="00942675"/>
    <w:rsid w:val="009427E8"/>
    <w:rsid w:val="00943650"/>
    <w:rsid w:val="009436E0"/>
    <w:rsid w:val="00944230"/>
    <w:rsid w:val="009452BD"/>
    <w:rsid w:val="00945A3C"/>
    <w:rsid w:val="00946053"/>
    <w:rsid w:val="009464AF"/>
    <w:rsid w:val="009473F3"/>
    <w:rsid w:val="009501C3"/>
    <w:rsid w:val="009508A5"/>
    <w:rsid w:val="00950A67"/>
    <w:rsid w:val="00950E5D"/>
    <w:rsid w:val="00951125"/>
    <w:rsid w:val="00953379"/>
    <w:rsid w:val="00953A81"/>
    <w:rsid w:val="00956FC5"/>
    <w:rsid w:val="00957C8B"/>
    <w:rsid w:val="00957E4C"/>
    <w:rsid w:val="0096017D"/>
    <w:rsid w:val="009604B6"/>
    <w:rsid w:val="009609CF"/>
    <w:rsid w:val="00961A65"/>
    <w:rsid w:val="0096207E"/>
    <w:rsid w:val="00962329"/>
    <w:rsid w:val="009625BE"/>
    <w:rsid w:val="00962A60"/>
    <w:rsid w:val="009630FA"/>
    <w:rsid w:val="009632F3"/>
    <w:rsid w:val="00963427"/>
    <w:rsid w:val="00963494"/>
    <w:rsid w:val="00964B24"/>
    <w:rsid w:val="00964FC4"/>
    <w:rsid w:val="009652E5"/>
    <w:rsid w:val="0096534C"/>
    <w:rsid w:val="009665A4"/>
    <w:rsid w:val="00966F77"/>
    <w:rsid w:val="0096738B"/>
    <w:rsid w:val="00971327"/>
    <w:rsid w:val="009713BB"/>
    <w:rsid w:val="00972544"/>
    <w:rsid w:val="0097550C"/>
    <w:rsid w:val="00975A4B"/>
    <w:rsid w:val="009811D8"/>
    <w:rsid w:val="009815E0"/>
    <w:rsid w:val="00981D04"/>
    <w:rsid w:val="009820E7"/>
    <w:rsid w:val="00982A38"/>
    <w:rsid w:val="00982C12"/>
    <w:rsid w:val="00982C44"/>
    <w:rsid w:val="009846C3"/>
    <w:rsid w:val="009847E8"/>
    <w:rsid w:val="00986672"/>
    <w:rsid w:val="00986B7C"/>
    <w:rsid w:val="009908CC"/>
    <w:rsid w:val="00990A2B"/>
    <w:rsid w:val="00990FA2"/>
    <w:rsid w:val="00991503"/>
    <w:rsid w:val="00991988"/>
    <w:rsid w:val="0099211E"/>
    <w:rsid w:val="00992DE7"/>
    <w:rsid w:val="0099432F"/>
    <w:rsid w:val="009944F1"/>
    <w:rsid w:val="009944FB"/>
    <w:rsid w:val="00995AEE"/>
    <w:rsid w:val="00996B30"/>
    <w:rsid w:val="00996F45"/>
    <w:rsid w:val="009973D7"/>
    <w:rsid w:val="009976ED"/>
    <w:rsid w:val="00997C80"/>
    <w:rsid w:val="00997FEC"/>
    <w:rsid w:val="009A0410"/>
    <w:rsid w:val="009A0C50"/>
    <w:rsid w:val="009A0C63"/>
    <w:rsid w:val="009A0DED"/>
    <w:rsid w:val="009A1248"/>
    <w:rsid w:val="009A14A2"/>
    <w:rsid w:val="009A176C"/>
    <w:rsid w:val="009A19BD"/>
    <w:rsid w:val="009A2421"/>
    <w:rsid w:val="009A24D6"/>
    <w:rsid w:val="009A2DF2"/>
    <w:rsid w:val="009A32FC"/>
    <w:rsid w:val="009A4E78"/>
    <w:rsid w:val="009A59E1"/>
    <w:rsid w:val="009A6268"/>
    <w:rsid w:val="009A7A6B"/>
    <w:rsid w:val="009A7BE2"/>
    <w:rsid w:val="009A7EBF"/>
    <w:rsid w:val="009B0573"/>
    <w:rsid w:val="009B11CD"/>
    <w:rsid w:val="009B183D"/>
    <w:rsid w:val="009B18E7"/>
    <w:rsid w:val="009B1C72"/>
    <w:rsid w:val="009B1F01"/>
    <w:rsid w:val="009B252B"/>
    <w:rsid w:val="009B57E3"/>
    <w:rsid w:val="009B6310"/>
    <w:rsid w:val="009B72C0"/>
    <w:rsid w:val="009B75BD"/>
    <w:rsid w:val="009C0188"/>
    <w:rsid w:val="009C1C37"/>
    <w:rsid w:val="009C2529"/>
    <w:rsid w:val="009C25F4"/>
    <w:rsid w:val="009C340E"/>
    <w:rsid w:val="009C3C71"/>
    <w:rsid w:val="009C521F"/>
    <w:rsid w:val="009C540E"/>
    <w:rsid w:val="009C5731"/>
    <w:rsid w:val="009C5E6B"/>
    <w:rsid w:val="009C6862"/>
    <w:rsid w:val="009C7281"/>
    <w:rsid w:val="009D0141"/>
    <w:rsid w:val="009D1621"/>
    <w:rsid w:val="009D171E"/>
    <w:rsid w:val="009D1AB1"/>
    <w:rsid w:val="009D1B1D"/>
    <w:rsid w:val="009D2289"/>
    <w:rsid w:val="009D3022"/>
    <w:rsid w:val="009D42D6"/>
    <w:rsid w:val="009D4B63"/>
    <w:rsid w:val="009D5DB7"/>
    <w:rsid w:val="009D6B19"/>
    <w:rsid w:val="009D7A41"/>
    <w:rsid w:val="009D7ADB"/>
    <w:rsid w:val="009D7BA6"/>
    <w:rsid w:val="009E0488"/>
    <w:rsid w:val="009E0785"/>
    <w:rsid w:val="009E0D77"/>
    <w:rsid w:val="009E233E"/>
    <w:rsid w:val="009E29A5"/>
    <w:rsid w:val="009E2C54"/>
    <w:rsid w:val="009E634A"/>
    <w:rsid w:val="009E6468"/>
    <w:rsid w:val="009E6D60"/>
    <w:rsid w:val="009E7410"/>
    <w:rsid w:val="009E7CF3"/>
    <w:rsid w:val="009F031B"/>
    <w:rsid w:val="009F0D18"/>
    <w:rsid w:val="009F0F01"/>
    <w:rsid w:val="009F1F3F"/>
    <w:rsid w:val="009F2D10"/>
    <w:rsid w:val="009F3A38"/>
    <w:rsid w:val="009F4C14"/>
    <w:rsid w:val="009F5892"/>
    <w:rsid w:val="009F5FDA"/>
    <w:rsid w:val="009F6779"/>
    <w:rsid w:val="009F68CB"/>
    <w:rsid w:val="009F72D1"/>
    <w:rsid w:val="009F77CF"/>
    <w:rsid w:val="009F7841"/>
    <w:rsid w:val="009F78F7"/>
    <w:rsid w:val="00A022B3"/>
    <w:rsid w:val="00A0370E"/>
    <w:rsid w:val="00A0397A"/>
    <w:rsid w:val="00A04A8D"/>
    <w:rsid w:val="00A04FB2"/>
    <w:rsid w:val="00A066DE"/>
    <w:rsid w:val="00A06F80"/>
    <w:rsid w:val="00A0704B"/>
    <w:rsid w:val="00A10132"/>
    <w:rsid w:val="00A1203B"/>
    <w:rsid w:val="00A120AB"/>
    <w:rsid w:val="00A128BF"/>
    <w:rsid w:val="00A13ADE"/>
    <w:rsid w:val="00A13C88"/>
    <w:rsid w:val="00A146DE"/>
    <w:rsid w:val="00A15860"/>
    <w:rsid w:val="00A16F54"/>
    <w:rsid w:val="00A16FA8"/>
    <w:rsid w:val="00A178F6"/>
    <w:rsid w:val="00A179B7"/>
    <w:rsid w:val="00A17BA0"/>
    <w:rsid w:val="00A21A9C"/>
    <w:rsid w:val="00A22227"/>
    <w:rsid w:val="00A24262"/>
    <w:rsid w:val="00A2476F"/>
    <w:rsid w:val="00A251B0"/>
    <w:rsid w:val="00A25209"/>
    <w:rsid w:val="00A262C2"/>
    <w:rsid w:val="00A27C0C"/>
    <w:rsid w:val="00A30315"/>
    <w:rsid w:val="00A30B37"/>
    <w:rsid w:val="00A30C73"/>
    <w:rsid w:val="00A31963"/>
    <w:rsid w:val="00A31CA9"/>
    <w:rsid w:val="00A3285E"/>
    <w:rsid w:val="00A32A8B"/>
    <w:rsid w:val="00A340BE"/>
    <w:rsid w:val="00A34681"/>
    <w:rsid w:val="00A346D1"/>
    <w:rsid w:val="00A347C2"/>
    <w:rsid w:val="00A36F2D"/>
    <w:rsid w:val="00A37169"/>
    <w:rsid w:val="00A40053"/>
    <w:rsid w:val="00A406F6"/>
    <w:rsid w:val="00A40A11"/>
    <w:rsid w:val="00A41653"/>
    <w:rsid w:val="00A42057"/>
    <w:rsid w:val="00A4473B"/>
    <w:rsid w:val="00A44CB2"/>
    <w:rsid w:val="00A45AC6"/>
    <w:rsid w:val="00A45B5A"/>
    <w:rsid w:val="00A45C1D"/>
    <w:rsid w:val="00A46138"/>
    <w:rsid w:val="00A46608"/>
    <w:rsid w:val="00A47C94"/>
    <w:rsid w:val="00A515C5"/>
    <w:rsid w:val="00A5169E"/>
    <w:rsid w:val="00A527C8"/>
    <w:rsid w:val="00A52D89"/>
    <w:rsid w:val="00A53741"/>
    <w:rsid w:val="00A53F6D"/>
    <w:rsid w:val="00A54125"/>
    <w:rsid w:val="00A5479D"/>
    <w:rsid w:val="00A55965"/>
    <w:rsid w:val="00A567B3"/>
    <w:rsid w:val="00A56E58"/>
    <w:rsid w:val="00A57747"/>
    <w:rsid w:val="00A6004A"/>
    <w:rsid w:val="00A609A3"/>
    <w:rsid w:val="00A61AEA"/>
    <w:rsid w:val="00A61BFB"/>
    <w:rsid w:val="00A62AB7"/>
    <w:rsid w:val="00A65D43"/>
    <w:rsid w:val="00A660C7"/>
    <w:rsid w:val="00A661AE"/>
    <w:rsid w:val="00A66300"/>
    <w:rsid w:val="00A666F0"/>
    <w:rsid w:val="00A6686E"/>
    <w:rsid w:val="00A66FF9"/>
    <w:rsid w:val="00A67A23"/>
    <w:rsid w:val="00A67DD1"/>
    <w:rsid w:val="00A7155D"/>
    <w:rsid w:val="00A71A8E"/>
    <w:rsid w:val="00A73BC0"/>
    <w:rsid w:val="00A76E9A"/>
    <w:rsid w:val="00A76FDC"/>
    <w:rsid w:val="00A77229"/>
    <w:rsid w:val="00A837C4"/>
    <w:rsid w:val="00A84143"/>
    <w:rsid w:val="00A84396"/>
    <w:rsid w:val="00A846B4"/>
    <w:rsid w:val="00A84B07"/>
    <w:rsid w:val="00A84FE6"/>
    <w:rsid w:val="00A90104"/>
    <w:rsid w:val="00A9126F"/>
    <w:rsid w:val="00A91AE7"/>
    <w:rsid w:val="00A922BC"/>
    <w:rsid w:val="00A925FC"/>
    <w:rsid w:val="00A9359E"/>
    <w:rsid w:val="00A936F7"/>
    <w:rsid w:val="00A93BDE"/>
    <w:rsid w:val="00A954FD"/>
    <w:rsid w:val="00A955DC"/>
    <w:rsid w:val="00A95A5B"/>
    <w:rsid w:val="00A9723E"/>
    <w:rsid w:val="00A97470"/>
    <w:rsid w:val="00AA00A7"/>
    <w:rsid w:val="00AA1613"/>
    <w:rsid w:val="00AA16C6"/>
    <w:rsid w:val="00AA1E07"/>
    <w:rsid w:val="00AA39B8"/>
    <w:rsid w:val="00AA4097"/>
    <w:rsid w:val="00AA6BF6"/>
    <w:rsid w:val="00AA7BD6"/>
    <w:rsid w:val="00AA7DAA"/>
    <w:rsid w:val="00AB0307"/>
    <w:rsid w:val="00AB03B3"/>
    <w:rsid w:val="00AB1C6C"/>
    <w:rsid w:val="00AB59EE"/>
    <w:rsid w:val="00AB6895"/>
    <w:rsid w:val="00AB7AC8"/>
    <w:rsid w:val="00AB7DC7"/>
    <w:rsid w:val="00AC0562"/>
    <w:rsid w:val="00AC23ED"/>
    <w:rsid w:val="00AC4579"/>
    <w:rsid w:val="00AC4A9A"/>
    <w:rsid w:val="00AC4F10"/>
    <w:rsid w:val="00AC564F"/>
    <w:rsid w:val="00AC5909"/>
    <w:rsid w:val="00AC5C4E"/>
    <w:rsid w:val="00AC5EC3"/>
    <w:rsid w:val="00AC66A2"/>
    <w:rsid w:val="00AC66DC"/>
    <w:rsid w:val="00AC777D"/>
    <w:rsid w:val="00AC7D25"/>
    <w:rsid w:val="00AC7D7D"/>
    <w:rsid w:val="00AD074E"/>
    <w:rsid w:val="00AD11B8"/>
    <w:rsid w:val="00AD11BB"/>
    <w:rsid w:val="00AD1FEB"/>
    <w:rsid w:val="00AD2A6D"/>
    <w:rsid w:val="00AD3F07"/>
    <w:rsid w:val="00AD5169"/>
    <w:rsid w:val="00AD53F4"/>
    <w:rsid w:val="00AD5555"/>
    <w:rsid w:val="00AD632F"/>
    <w:rsid w:val="00AD6C4C"/>
    <w:rsid w:val="00AD7356"/>
    <w:rsid w:val="00AD758F"/>
    <w:rsid w:val="00AD7900"/>
    <w:rsid w:val="00AE137C"/>
    <w:rsid w:val="00AE1F0C"/>
    <w:rsid w:val="00AE3F8F"/>
    <w:rsid w:val="00AE4BCB"/>
    <w:rsid w:val="00AE5D9A"/>
    <w:rsid w:val="00AE6D49"/>
    <w:rsid w:val="00AE7A8D"/>
    <w:rsid w:val="00AE7FAC"/>
    <w:rsid w:val="00AF0DEE"/>
    <w:rsid w:val="00AF0F7A"/>
    <w:rsid w:val="00AF195A"/>
    <w:rsid w:val="00AF1E4D"/>
    <w:rsid w:val="00AF38B2"/>
    <w:rsid w:val="00AF3DD6"/>
    <w:rsid w:val="00AF3F77"/>
    <w:rsid w:val="00AF4911"/>
    <w:rsid w:val="00AF60AF"/>
    <w:rsid w:val="00AF6AD0"/>
    <w:rsid w:val="00AF7463"/>
    <w:rsid w:val="00AF777D"/>
    <w:rsid w:val="00AF7B33"/>
    <w:rsid w:val="00AF7F58"/>
    <w:rsid w:val="00AF7F97"/>
    <w:rsid w:val="00B0089D"/>
    <w:rsid w:val="00B0254D"/>
    <w:rsid w:val="00B029F8"/>
    <w:rsid w:val="00B02DE8"/>
    <w:rsid w:val="00B0335B"/>
    <w:rsid w:val="00B03D8B"/>
    <w:rsid w:val="00B05673"/>
    <w:rsid w:val="00B0734C"/>
    <w:rsid w:val="00B07557"/>
    <w:rsid w:val="00B079A6"/>
    <w:rsid w:val="00B07B63"/>
    <w:rsid w:val="00B10180"/>
    <w:rsid w:val="00B10671"/>
    <w:rsid w:val="00B10CCE"/>
    <w:rsid w:val="00B145C4"/>
    <w:rsid w:val="00B14BF5"/>
    <w:rsid w:val="00B17C1F"/>
    <w:rsid w:val="00B17E1D"/>
    <w:rsid w:val="00B20CF2"/>
    <w:rsid w:val="00B21710"/>
    <w:rsid w:val="00B236D9"/>
    <w:rsid w:val="00B239F8"/>
    <w:rsid w:val="00B24479"/>
    <w:rsid w:val="00B245D5"/>
    <w:rsid w:val="00B24DCB"/>
    <w:rsid w:val="00B254F8"/>
    <w:rsid w:val="00B26C2D"/>
    <w:rsid w:val="00B26C7A"/>
    <w:rsid w:val="00B27816"/>
    <w:rsid w:val="00B27A76"/>
    <w:rsid w:val="00B3072F"/>
    <w:rsid w:val="00B30BEB"/>
    <w:rsid w:val="00B31761"/>
    <w:rsid w:val="00B320C0"/>
    <w:rsid w:val="00B32230"/>
    <w:rsid w:val="00B32714"/>
    <w:rsid w:val="00B33432"/>
    <w:rsid w:val="00B343E7"/>
    <w:rsid w:val="00B358EC"/>
    <w:rsid w:val="00B35B41"/>
    <w:rsid w:val="00B363E6"/>
    <w:rsid w:val="00B36CD9"/>
    <w:rsid w:val="00B37BF0"/>
    <w:rsid w:val="00B4075D"/>
    <w:rsid w:val="00B41EF9"/>
    <w:rsid w:val="00B43A2E"/>
    <w:rsid w:val="00B44808"/>
    <w:rsid w:val="00B44823"/>
    <w:rsid w:val="00B45756"/>
    <w:rsid w:val="00B466FB"/>
    <w:rsid w:val="00B47582"/>
    <w:rsid w:val="00B476BD"/>
    <w:rsid w:val="00B50859"/>
    <w:rsid w:val="00B5191F"/>
    <w:rsid w:val="00B519E1"/>
    <w:rsid w:val="00B52DF8"/>
    <w:rsid w:val="00B53BAE"/>
    <w:rsid w:val="00B550FC"/>
    <w:rsid w:val="00B5598A"/>
    <w:rsid w:val="00B56343"/>
    <w:rsid w:val="00B565A7"/>
    <w:rsid w:val="00B56E2E"/>
    <w:rsid w:val="00B57C3F"/>
    <w:rsid w:val="00B60500"/>
    <w:rsid w:val="00B61061"/>
    <w:rsid w:val="00B613CE"/>
    <w:rsid w:val="00B624EE"/>
    <w:rsid w:val="00B6364A"/>
    <w:rsid w:val="00B63C6E"/>
    <w:rsid w:val="00B6699E"/>
    <w:rsid w:val="00B66E3D"/>
    <w:rsid w:val="00B7039A"/>
    <w:rsid w:val="00B726ED"/>
    <w:rsid w:val="00B74EA7"/>
    <w:rsid w:val="00B75D63"/>
    <w:rsid w:val="00B762EC"/>
    <w:rsid w:val="00B76708"/>
    <w:rsid w:val="00B7745E"/>
    <w:rsid w:val="00B801AA"/>
    <w:rsid w:val="00B80FDE"/>
    <w:rsid w:val="00B810C1"/>
    <w:rsid w:val="00B81174"/>
    <w:rsid w:val="00B81CA0"/>
    <w:rsid w:val="00B82FDF"/>
    <w:rsid w:val="00B83AB1"/>
    <w:rsid w:val="00B84118"/>
    <w:rsid w:val="00B84251"/>
    <w:rsid w:val="00B849A5"/>
    <w:rsid w:val="00B84DB9"/>
    <w:rsid w:val="00B85402"/>
    <w:rsid w:val="00B85C5B"/>
    <w:rsid w:val="00B86015"/>
    <w:rsid w:val="00B911EB"/>
    <w:rsid w:val="00B92061"/>
    <w:rsid w:val="00B9228D"/>
    <w:rsid w:val="00B930A8"/>
    <w:rsid w:val="00B9400A"/>
    <w:rsid w:val="00B943A9"/>
    <w:rsid w:val="00B946F6"/>
    <w:rsid w:val="00B94ABC"/>
    <w:rsid w:val="00B95F07"/>
    <w:rsid w:val="00B96399"/>
    <w:rsid w:val="00B971E0"/>
    <w:rsid w:val="00BA17B2"/>
    <w:rsid w:val="00BA37FB"/>
    <w:rsid w:val="00BA3EAF"/>
    <w:rsid w:val="00BA3FA3"/>
    <w:rsid w:val="00BA4F30"/>
    <w:rsid w:val="00BA5314"/>
    <w:rsid w:val="00BA61CC"/>
    <w:rsid w:val="00BA6A1A"/>
    <w:rsid w:val="00BA75D0"/>
    <w:rsid w:val="00BA7A23"/>
    <w:rsid w:val="00BB0EC6"/>
    <w:rsid w:val="00BB1630"/>
    <w:rsid w:val="00BB241A"/>
    <w:rsid w:val="00BB30C9"/>
    <w:rsid w:val="00BB320B"/>
    <w:rsid w:val="00BB38F8"/>
    <w:rsid w:val="00BB396C"/>
    <w:rsid w:val="00BB3A26"/>
    <w:rsid w:val="00BB538E"/>
    <w:rsid w:val="00BB551D"/>
    <w:rsid w:val="00BB5962"/>
    <w:rsid w:val="00BB7AAE"/>
    <w:rsid w:val="00BC028F"/>
    <w:rsid w:val="00BC0955"/>
    <w:rsid w:val="00BC0E00"/>
    <w:rsid w:val="00BC228B"/>
    <w:rsid w:val="00BC3A0C"/>
    <w:rsid w:val="00BC432E"/>
    <w:rsid w:val="00BC4CCC"/>
    <w:rsid w:val="00BC4E25"/>
    <w:rsid w:val="00BC6319"/>
    <w:rsid w:val="00BC65E7"/>
    <w:rsid w:val="00BC6934"/>
    <w:rsid w:val="00BD0FEC"/>
    <w:rsid w:val="00BD3B96"/>
    <w:rsid w:val="00BD3D2E"/>
    <w:rsid w:val="00BD439C"/>
    <w:rsid w:val="00BD4A9C"/>
    <w:rsid w:val="00BD57A5"/>
    <w:rsid w:val="00BD5A9A"/>
    <w:rsid w:val="00BD72EB"/>
    <w:rsid w:val="00BE1016"/>
    <w:rsid w:val="00BE11CF"/>
    <w:rsid w:val="00BE1B13"/>
    <w:rsid w:val="00BE283A"/>
    <w:rsid w:val="00BE2B7A"/>
    <w:rsid w:val="00BE4761"/>
    <w:rsid w:val="00BE47CE"/>
    <w:rsid w:val="00BE4D65"/>
    <w:rsid w:val="00BE62B7"/>
    <w:rsid w:val="00BF0AF6"/>
    <w:rsid w:val="00BF1ACB"/>
    <w:rsid w:val="00BF2BF7"/>
    <w:rsid w:val="00BF3799"/>
    <w:rsid w:val="00BF3D9F"/>
    <w:rsid w:val="00BF4223"/>
    <w:rsid w:val="00BF5E08"/>
    <w:rsid w:val="00BF62CB"/>
    <w:rsid w:val="00BF7234"/>
    <w:rsid w:val="00C0066B"/>
    <w:rsid w:val="00C00BC0"/>
    <w:rsid w:val="00C01684"/>
    <w:rsid w:val="00C016C9"/>
    <w:rsid w:val="00C018F9"/>
    <w:rsid w:val="00C02231"/>
    <w:rsid w:val="00C03158"/>
    <w:rsid w:val="00C03BF9"/>
    <w:rsid w:val="00C04060"/>
    <w:rsid w:val="00C0429E"/>
    <w:rsid w:val="00C04C70"/>
    <w:rsid w:val="00C04CAF"/>
    <w:rsid w:val="00C0674F"/>
    <w:rsid w:val="00C06D56"/>
    <w:rsid w:val="00C07F86"/>
    <w:rsid w:val="00C1065D"/>
    <w:rsid w:val="00C10E46"/>
    <w:rsid w:val="00C1109C"/>
    <w:rsid w:val="00C118A6"/>
    <w:rsid w:val="00C11B5F"/>
    <w:rsid w:val="00C1234D"/>
    <w:rsid w:val="00C1250D"/>
    <w:rsid w:val="00C126A1"/>
    <w:rsid w:val="00C137FD"/>
    <w:rsid w:val="00C16323"/>
    <w:rsid w:val="00C16A45"/>
    <w:rsid w:val="00C17EED"/>
    <w:rsid w:val="00C20576"/>
    <w:rsid w:val="00C21814"/>
    <w:rsid w:val="00C22D38"/>
    <w:rsid w:val="00C237B6"/>
    <w:rsid w:val="00C24766"/>
    <w:rsid w:val="00C2527A"/>
    <w:rsid w:val="00C2775D"/>
    <w:rsid w:val="00C277A1"/>
    <w:rsid w:val="00C304BF"/>
    <w:rsid w:val="00C31379"/>
    <w:rsid w:val="00C314B0"/>
    <w:rsid w:val="00C32600"/>
    <w:rsid w:val="00C32D11"/>
    <w:rsid w:val="00C3344B"/>
    <w:rsid w:val="00C338E9"/>
    <w:rsid w:val="00C33AF9"/>
    <w:rsid w:val="00C33C38"/>
    <w:rsid w:val="00C34AEA"/>
    <w:rsid w:val="00C34C52"/>
    <w:rsid w:val="00C3533E"/>
    <w:rsid w:val="00C3570D"/>
    <w:rsid w:val="00C35E4F"/>
    <w:rsid w:val="00C3601B"/>
    <w:rsid w:val="00C362F9"/>
    <w:rsid w:val="00C36736"/>
    <w:rsid w:val="00C37427"/>
    <w:rsid w:val="00C3797E"/>
    <w:rsid w:val="00C37FEB"/>
    <w:rsid w:val="00C433D0"/>
    <w:rsid w:val="00C4503E"/>
    <w:rsid w:val="00C453D1"/>
    <w:rsid w:val="00C4565A"/>
    <w:rsid w:val="00C457AA"/>
    <w:rsid w:val="00C45C2E"/>
    <w:rsid w:val="00C45DA0"/>
    <w:rsid w:val="00C4665E"/>
    <w:rsid w:val="00C47893"/>
    <w:rsid w:val="00C47913"/>
    <w:rsid w:val="00C503E9"/>
    <w:rsid w:val="00C516CE"/>
    <w:rsid w:val="00C51D0E"/>
    <w:rsid w:val="00C520D7"/>
    <w:rsid w:val="00C52B4A"/>
    <w:rsid w:val="00C53280"/>
    <w:rsid w:val="00C53C2D"/>
    <w:rsid w:val="00C5403E"/>
    <w:rsid w:val="00C54576"/>
    <w:rsid w:val="00C54AB6"/>
    <w:rsid w:val="00C552C9"/>
    <w:rsid w:val="00C55866"/>
    <w:rsid w:val="00C56511"/>
    <w:rsid w:val="00C56BDD"/>
    <w:rsid w:val="00C60351"/>
    <w:rsid w:val="00C606BA"/>
    <w:rsid w:val="00C609FF"/>
    <w:rsid w:val="00C61547"/>
    <w:rsid w:val="00C61B99"/>
    <w:rsid w:val="00C61DB6"/>
    <w:rsid w:val="00C6226E"/>
    <w:rsid w:val="00C64F9F"/>
    <w:rsid w:val="00C652E1"/>
    <w:rsid w:val="00C6636B"/>
    <w:rsid w:val="00C665D8"/>
    <w:rsid w:val="00C6698D"/>
    <w:rsid w:val="00C66C2E"/>
    <w:rsid w:val="00C70392"/>
    <w:rsid w:val="00C7192D"/>
    <w:rsid w:val="00C72973"/>
    <w:rsid w:val="00C7298F"/>
    <w:rsid w:val="00C73210"/>
    <w:rsid w:val="00C744A5"/>
    <w:rsid w:val="00C74C04"/>
    <w:rsid w:val="00C750D5"/>
    <w:rsid w:val="00C76ADC"/>
    <w:rsid w:val="00C81C63"/>
    <w:rsid w:val="00C81DB4"/>
    <w:rsid w:val="00C84CF0"/>
    <w:rsid w:val="00C84D8C"/>
    <w:rsid w:val="00C85CFD"/>
    <w:rsid w:val="00C86865"/>
    <w:rsid w:val="00C87435"/>
    <w:rsid w:val="00C875B7"/>
    <w:rsid w:val="00C904FD"/>
    <w:rsid w:val="00C90BBF"/>
    <w:rsid w:val="00C91A6B"/>
    <w:rsid w:val="00C91C18"/>
    <w:rsid w:val="00C91D20"/>
    <w:rsid w:val="00C91FC2"/>
    <w:rsid w:val="00C925CF"/>
    <w:rsid w:val="00C92716"/>
    <w:rsid w:val="00C92E59"/>
    <w:rsid w:val="00C93EE5"/>
    <w:rsid w:val="00C93F88"/>
    <w:rsid w:val="00C947FC"/>
    <w:rsid w:val="00C95777"/>
    <w:rsid w:val="00C96C31"/>
    <w:rsid w:val="00C96E29"/>
    <w:rsid w:val="00C976BF"/>
    <w:rsid w:val="00C97719"/>
    <w:rsid w:val="00CA09D2"/>
    <w:rsid w:val="00CA2E02"/>
    <w:rsid w:val="00CA2E7B"/>
    <w:rsid w:val="00CA3528"/>
    <w:rsid w:val="00CA3C20"/>
    <w:rsid w:val="00CA3F65"/>
    <w:rsid w:val="00CA3F97"/>
    <w:rsid w:val="00CA4221"/>
    <w:rsid w:val="00CA4421"/>
    <w:rsid w:val="00CA4D36"/>
    <w:rsid w:val="00CA57E2"/>
    <w:rsid w:val="00CA5A50"/>
    <w:rsid w:val="00CB19A6"/>
    <w:rsid w:val="00CB1C46"/>
    <w:rsid w:val="00CB213E"/>
    <w:rsid w:val="00CB2169"/>
    <w:rsid w:val="00CB30D2"/>
    <w:rsid w:val="00CB433D"/>
    <w:rsid w:val="00CB4394"/>
    <w:rsid w:val="00CB43C6"/>
    <w:rsid w:val="00CB5348"/>
    <w:rsid w:val="00CB5CBD"/>
    <w:rsid w:val="00CB70A1"/>
    <w:rsid w:val="00CB7FD5"/>
    <w:rsid w:val="00CC149D"/>
    <w:rsid w:val="00CC3DB0"/>
    <w:rsid w:val="00CC4938"/>
    <w:rsid w:val="00CC4EF0"/>
    <w:rsid w:val="00CC7596"/>
    <w:rsid w:val="00CC7D2A"/>
    <w:rsid w:val="00CD173D"/>
    <w:rsid w:val="00CD22B1"/>
    <w:rsid w:val="00CD238C"/>
    <w:rsid w:val="00CD30BC"/>
    <w:rsid w:val="00CD40DF"/>
    <w:rsid w:val="00CD69AD"/>
    <w:rsid w:val="00CD69DD"/>
    <w:rsid w:val="00CD725F"/>
    <w:rsid w:val="00CE002B"/>
    <w:rsid w:val="00CE12E6"/>
    <w:rsid w:val="00CE1871"/>
    <w:rsid w:val="00CE3650"/>
    <w:rsid w:val="00CE3BCF"/>
    <w:rsid w:val="00CE4A87"/>
    <w:rsid w:val="00CE4DAF"/>
    <w:rsid w:val="00CE4DCF"/>
    <w:rsid w:val="00CE4F02"/>
    <w:rsid w:val="00CE58D2"/>
    <w:rsid w:val="00CE65BD"/>
    <w:rsid w:val="00CE6961"/>
    <w:rsid w:val="00CE7B45"/>
    <w:rsid w:val="00CF059D"/>
    <w:rsid w:val="00CF0F1D"/>
    <w:rsid w:val="00CF1321"/>
    <w:rsid w:val="00CF2BCD"/>
    <w:rsid w:val="00CF2F0F"/>
    <w:rsid w:val="00CF34D4"/>
    <w:rsid w:val="00CF4A78"/>
    <w:rsid w:val="00CF608B"/>
    <w:rsid w:val="00CF7374"/>
    <w:rsid w:val="00CF7A3C"/>
    <w:rsid w:val="00D00315"/>
    <w:rsid w:val="00D01168"/>
    <w:rsid w:val="00D01920"/>
    <w:rsid w:val="00D01EB1"/>
    <w:rsid w:val="00D02C68"/>
    <w:rsid w:val="00D03734"/>
    <w:rsid w:val="00D0478D"/>
    <w:rsid w:val="00D05581"/>
    <w:rsid w:val="00D0571F"/>
    <w:rsid w:val="00D073AC"/>
    <w:rsid w:val="00D10666"/>
    <w:rsid w:val="00D10BB5"/>
    <w:rsid w:val="00D10F1A"/>
    <w:rsid w:val="00D114DC"/>
    <w:rsid w:val="00D12240"/>
    <w:rsid w:val="00D12F2C"/>
    <w:rsid w:val="00D135A6"/>
    <w:rsid w:val="00D13899"/>
    <w:rsid w:val="00D1414A"/>
    <w:rsid w:val="00D141AA"/>
    <w:rsid w:val="00D153A7"/>
    <w:rsid w:val="00D16332"/>
    <w:rsid w:val="00D163E3"/>
    <w:rsid w:val="00D17532"/>
    <w:rsid w:val="00D17634"/>
    <w:rsid w:val="00D17B81"/>
    <w:rsid w:val="00D208BA"/>
    <w:rsid w:val="00D20AE1"/>
    <w:rsid w:val="00D211CD"/>
    <w:rsid w:val="00D21C7B"/>
    <w:rsid w:val="00D21D83"/>
    <w:rsid w:val="00D22294"/>
    <w:rsid w:val="00D22B30"/>
    <w:rsid w:val="00D246A2"/>
    <w:rsid w:val="00D2508C"/>
    <w:rsid w:val="00D25AB5"/>
    <w:rsid w:val="00D25EE0"/>
    <w:rsid w:val="00D2638B"/>
    <w:rsid w:val="00D26921"/>
    <w:rsid w:val="00D26D08"/>
    <w:rsid w:val="00D27F12"/>
    <w:rsid w:val="00D3085A"/>
    <w:rsid w:val="00D315B0"/>
    <w:rsid w:val="00D35385"/>
    <w:rsid w:val="00D36F65"/>
    <w:rsid w:val="00D37675"/>
    <w:rsid w:val="00D37AD9"/>
    <w:rsid w:val="00D37F6E"/>
    <w:rsid w:val="00D4064B"/>
    <w:rsid w:val="00D406FA"/>
    <w:rsid w:val="00D41E60"/>
    <w:rsid w:val="00D4262A"/>
    <w:rsid w:val="00D43C45"/>
    <w:rsid w:val="00D43DB6"/>
    <w:rsid w:val="00D453F3"/>
    <w:rsid w:val="00D45881"/>
    <w:rsid w:val="00D46275"/>
    <w:rsid w:val="00D47F2C"/>
    <w:rsid w:val="00D51432"/>
    <w:rsid w:val="00D523DF"/>
    <w:rsid w:val="00D545DC"/>
    <w:rsid w:val="00D546FA"/>
    <w:rsid w:val="00D54F32"/>
    <w:rsid w:val="00D55940"/>
    <w:rsid w:val="00D56B8D"/>
    <w:rsid w:val="00D56E94"/>
    <w:rsid w:val="00D578FB"/>
    <w:rsid w:val="00D60043"/>
    <w:rsid w:val="00D60218"/>
    <w:rsid w:val="00D60502"/>
    <w:rsid w:val="00D61E30"/>
    <w:rsid w:val="00D61F4D"/>
    <w:rsid w:val="00D62EA4"/>
    <w:rsid w:val="00D6337B"/>
    <w:rsid w:val="00D633C1"/>
    <w:rsid w:val="00D65E9A"/>
    <w:rsid w:val="00D661DF"/>
    <w:rsid w:val="00D66A70"/>
    <w:rsid w:val="00D67A01"/>
    <w:rsid w:val="00D714A3"/>
    <w:rsid w:val="00D715D8"/>
    <w:rsid w:val="00D72105"/>
    <w:rsid w:val="00D724E0"/>
    <w:rsid w:val="00D730B8"/>
    <w:rsid w:val="00D73AF9"/>
    <w:rsid w:val="00D7420A"/>
    <w:rsid w:val="00D745D3"/>
    <w:rsid w:val="00D75280"/>
    <w:rsid w:val="00D757EA"/>
    <w:rsid w:val="00D758E5"/>
    <w:rsid w:val="00D75C7D"/>
    <w:rsid w:val="00D75FC1"/>
    <w:rsid w:val="00D7643A"/>
    <w:rsid w:val="00D77143"/>
    <w:rsid w:val="00D7737E"/>
    <w:rsid w:val="00D7752D"/>
    <w:rsid w:val="00D7788A"/>
    <w:rsid w:val="00D77B2F"/>
    <w:rsid w:val="00D8124E"/>
    <w:rsid w:val="00D829A7"/>
    <w:rsid w:val="00D82AC8"/>
    <w:rsid w:val="00D82FEC"/>
    <w:rsid w:val="00D844E4"/>
    <w:rsid w:val="00D87619"/>
    <w:rsid w:val="00D87D94"/>
    <w:rsid w:val="00D90122"/>
    <w:rsid w:val="00D911DB"/>
    <w:rsid w:val="00D917C0"/>
    <w:rsid w:val="00D91AEB"/>
    <w:rsid w:val="00D91DF6"/>
    <w:rsid w:val="00D9241E"/>
    <w:rsid w:val="00D93B57"/>
    <w:rsid w:val="00D93BA0"/>
    <w:rsid w:val="00D94F58"/>
    <w:rsid w:val="00D95305"/>
    <w:rsid w:val="00D966F7"/>
    <w:rsid w:val="00D96FBC"/>
    <w:rsid w:val="00DA0304"/>
    <w:rsid w:val="00DA03C5"/>
    <w:rsid w:val="00DA1AE0"/>
    <w:rsid w:val="00DA2A0A"/>
    <w:rsid w:val="00DA2C38"/>
    <w:rsid w:val="00DA2E31"/>
    <w:rsid w:val="00DA2FEA"/>
    <w:rsid w:val="00DA3CFD"/>
    <w:rsid w:val="00DA45F4"/>
    <w:rsid w:val="00DA4896"/>
    <w:rsid w:val="00DA5134"/>
    <w:rsid w:val="00DA52F1"/>
    <w:rsid w:val="00DA5451"/>
    <w:rsid w:val="00DA7B79"/>
    <w:rsid w:val="00DB00B7"/>
    <w:rsid w:val="00DB0482"/>
    <w:rsid w:val="00DB0A85"/>
    <w:rsid w:val="00DB1528"/>
    <w:rsid w:val="00DB17C6"/>
    <w:rsid w:val="00DB2009"/>
    <w:rsid w:val="00DB2D0A"/>
    <w:rsid w:val="00DB366B"/>
    <w:rsid w:val="00DB367B"/>
    <w:rsid w:val="00DB3A3F"/>
    <w:rsid w:val="00DB435D"/>
    <w:rsid w:val="00DB441F"/>
    <w:rsid w:val="00DB4F14"/>
    <w:rsid w:val="00DB64BA"/>
    <w:rsid w:val="00DB6E75"/>
    <w:rsid w:val="00DB767B"/>
    <w:rsid w:val="00DC0927"/>
    <w:rsid w:val="00DC11CC"/>
    <w:rsid w:val="00DC1389"/>
    <w:rsid w:val="00DC1D80"/>
    <w:rsid w:val="00DC213B"/>
    <w:rsid w:val="00DC21F2"/>
    <w:rsid w:val="00DC30BF"/>
    <w:rsid w:val="00DC3514"/>
    <w:rsid w:val="00DC4FF3"/>
    <w:rsid w:val="00DC51BF"/>
    <w:rsid w:val="00DC58AC"/>
    <w:rsid w:val="00DC6187"/>
    <w:rsid w:val="00DC78BF"/>
    <w:rsid w:val="00DD1E44"/>
    <w:rsid w:val="00DD26B2"/>
    <w:rsid w:val="00DD2B49"/>
    <w:rsid w:val="00DD310E"/>
    <w:rsid w:val="00DD35BD"/>
    <w:rsid w:val="00DD5068"/>
    <w:rsid w:val="00DD5B8E"/>
    <w:rsid w:val="00DD5BDB"/>
    <w:rsid w:val="00DD6E1A"/>
    <w:rsid w:val="00DD7B26"/>
    <w:rsid w:val="00DD7CBC"/>
    <w:rsid w:val="00DE008D"/>
    <w:rsid w:val="00DE02EB"/>
    <w:rsid w:val="00DE273E"/>
    <w:rsid w:val="00DE3622"/>
    <w:rsid w:val="00DE3B9C"/>
    <w:rsid w:val="00DE408B"/>
    <w:rsid w:val="00DE45F0"/>
    <w:rsid w:val="00DE502C"/>
    <w:rsid w:val="00DE5A26"/>
    <w:rsid w:val="00DE5A39"/>
    <w:rsid w:val="00DE6434"/>
    <w:rsid w:val="00DE6758"/>
    <w:rsid w:val="00DF05B6"/>
    <w:rsid w:val="00DF1529"/>
    <w:rsid w:val="00DF189F"/>
    <w:rsid w:val="00DF1954"/>
    <w:rsid w:val="00DF2F9A"/>
    <w:rsid w:val="00DF3831"/>
    <w:rsid w:val="00DF454F"/>
    <w:rsid w:val="00DF48BC"/>
    <w:rsid w:val="00DF5289"/>
    <w:rsid w:val="00DF5AB4"/>
    <w:rsid w:val="00DF6DCF"/>
    <w:rsid w:val="00DF6E35"/>
    <w:rsid w:val="00E0035B"/>
    <w:rsid w:val="00E0052E"/>
    <w:rsid w:val="00E00F0C"/>
    <w:rsid w:val="00E01032"/>
    <w:rsid w:val="00E028DF"/>
    <w:rsid w:val="00E03418"/>
    <w:rsid w:val="00E0365D"/>
    <w:rsid w:val="00E038E4"/>
    <w:rsid w:val="00E03D70"/>
    <w:rsid w:val="00E04107"/>
    <w:rsid w:val="00E043D2"/>
    <w:rsid w:val="00E044AF"/>
    <w:rsid w:val="00E045EF"/>
    <w:rsid w:val="00E0532F"/>
    <w:rsid w:val="00E06448"/>
    <w:rsid w:val="00E069B1"/>
    <w:rsid w:val="00E07E2E"/>
    <w:rsid w:val="00E100E5"/>
    <w:rsid w:val="00E10176"/>
    <w:rsid w:val="00E101BA"/>
    <w:rsid w:val="00E10206"/>
    <w:rsid w:val="00E12477"/>
    <w:rsid w:val="00E13EC9"/>
    <w:rsid w:val="00E14A8F"/>
    <w:rsid w:val="00E14BCC"/>
    <w:rsid w:val="00E14DC3"/>
    <w:rsid w:val="00E15137"/>
    <w:rsid w:val="00E15863"/>
    <w:rsid w:val="00E17578"/>
    <w:rsid w:val="00E2006B"/>
    <w:rsid w:val="00E2226D"/>
    <w:rsid w:val="00E22507"/>
    <w:rsid w:val="00E225FF"/>
    <w:rsid w:val="00E22A25"/>
    <w:rsid w:val="00E232BE"/>
    <w:rsid w:val="00E23A7C"/>
    <w:rsid w:val="00E248EB"/>
    <w:rsid w:val="00E24B85"/>
    <w:rsid w:val="00E24C37"/>
    <w:rsid w:val="00E25CF9"/>
    <w:rsid w:val="00E25E60"/>
    <w:rsid w:val="00E267FA"/>
    <w:rsid w:val="00E26EE4"/>
    <w:rsid w:val="00E27C0B"/>
    <w:rsid w:val="00E304BD"/>
    <w:rsid w:val="00E31280"/>
    <w:rsid w:val="00E32D4A"/>
    <w:rsid w:val="00E35001"/>
    <w:rsid w:val="00E36975"/>
    <w:rsid w:val="00E378DE"/>
    <w:rsid w:val="00E37A9D"/>
    <w:rsid w:val="00E37BC3"/>
    <w:rsid w:val="00E37EAD"/>
    <w:rsid w:val="00E41C4F"/>
    <w:rsid w:val="00E41F78"/>
    <w:rsid w:val="00E42474"/>
    <w:rsid w:val="00E42A01"/>
    <w:rsid w:val="00E43C2D"/>
    <w:rsid w:val="00E45844"/>
    <w:rsid w:val="00E46252"/>
    <w:rsid w:val="00E4739D"/>
    <w:rsid w:val="00E5195B"/>
    <w:rsid w:val="00E5273D"/>
    <w:rsid w:val="00E539F3"/>
    <w:rsid w:val="00E5438D"/>
    <w:rsid w:val="00E54457"/>
    <w:rsid w:val="00E54861"/>
    <w:rsid w:val="00E551BC"/>
    <w:rsid w:val="00E55857"/>
    <w:rsid w:val="00E55B41"/>
    <w:rsid w:val="00E55F90"/>
    <w:rsid w:val="00E562B8"/>
    <w:rsid w:val="00E56F31"/>
    <w:rsid w:val="00E57454"/>
    <w:rsid w:val="00E57750"/>
    <w:rsid w:val="00E5794C"/>
    <w:rsid w:val="00E607F0"/>
    <w:rsid w:val="00E60CE5"/>
    <w:rsid w:val="00E63E8D"/>
    <w:rsid w:val="00E63FEB"/>
    <w:rsid w:val="00E654EF"/>
    <w:rsid w:val="00E662E4"/>
    <w:rsid w:val="00E668F4"/>
    <w:rsid w:val="00E66B2E"/>
    <w:rsid w:val="00E6737B"/>
    <w:rsid w:val="00E70548"/>
    <w:rsid w:val="00E70567"/>
    <w:rsid w:val="00E71861"/>
    <w:rsid w:val="00E719DC"/>
    <w:rsid w:val="00E71E7C"/>
    <w:rsid w:val="00E71ECA"/>
    <w:rsid w:val="00E72487"/>
    <w:rsid w:val="00E72785"/>
    <w:rsid w:val="00E72E7B"/>
    <w:rsid w:val="00E73763"/>
    <w:rsid w:val="00E73D05"/>
    <w:rsid w:val="00E743BE"/>
    <w:rsid w:val="00E758F6"/>
    <w:rsid w:val="00E801A9"/>
    <w:rsid w:val="00E828AD"/>
    <w:rsid w:val="00E83952"/>
    <w:rsid w:val="00E84265"/>
    <w:rsid w:val="00E843C8"/>
    <w:rsid w:val="00E8444A"/>
    <w:rsid w:val="00E849EF"/>
    <w:rsid w:val="00E84BBD"/>
    <w:rsid w:val="00E85CA4"/>
    <w:rsid w:val="00E86864"/>
    <w:rsid w:val="00E86AEA"/>
    <w:rsid w:val="00E875F4"/>
    <w:rsid w:val="00E912B3"/>
    <w:rsid w:val="00E9192B"/>
    <w:rsid w:val="00E91D6C"/>
    <w:rsid w:val="00E91D70"/>
    <w:rsid w:val="00E91E07"/>
    <w:rsid w:val="00E922F4"/>
    <w:rsid w:val="00E9489E"/>
    <w:rsid w:val="00E94CF0"/>
    <w:rsid w:val="00E95193"/>
    <w:rsid w:val="00E967CF"/>
    <w:rsid w:val="00E97215"/>
    <w:rsid w:val="00E975C2"/>
    <w:rsid w:val="00EA0837"/>
    <w:rsid w:val="00EA0D1B"/>
    <w:rsid w:val="00EA1102"/>
    <w:rsid w:val="00EA143F"/>
    <w:rsid w:val="00EA1864"/>
    <w:rsid w:val="00EA1E97"/>
    <w:rsid w:val="00EA30CA"/>
    <w:rsid w:val="00EA720D"/>
    <w:rsid w:val="00EA7A74"/>
    <w:rsid w:val="00EB07CD"/>
    <w:rsid w:val="00EB19E3"/>
    <w:rsid w:val="00EB23AB"/>
    <w:rsid w:val="00EB2E9C"/>
    <w:rsid w:val="00EB304B"/>
    <w:rsid w:val="00EB3A93"/>
    <w:rsid w:val="00EB47D4"/>
    <w:rsid w:val="00EB4A19"/>
    <w:rsid w:val="00EB623F"/>
    <w:rsid w:val="00EB6798"/>
    <w:rsid w:val="00EB7A4C"/>
    <w:rsid w:val="00EC0872"/>
    <w:rsid w:val="00EC1737"/>
    <w:rsid w:val="00EC18D9"/>
    <w:rsid w:val="00EC3C3D"/>
    <w:rsid w:val="00EC3D33"/>
    <w:rsid w:val="00EC4064"/>
    <w:rsid w:val="00EC5DF6"/>
    <w:rsid w:val="00EC6132"/>
    <w:rsid w:val="00EC6956"/>
    <w:rsid w:val="00EC7086"/>
    <w:rsid w:val="00EC7249"/>
    <w:rsid w:val="00EC74DB"/>
    <w:rsid w:val="00ED05AF"/>
    <w:rsid w:val="00ED05E7"/>
    <w:rsid w:val="00ED172E"/>
    <w:rsid w:val="00ED1FC9"/>
    <w:rsid w:val="00ED3157"/>
    <w:rsid w:val="00ED3A56"/>
    <w:rsid w:val="00ED48BB"/>
    <w:rsid w:val="00ED4B8A"/>
    <w:rsid w:val="00ED50F8"/>
    <w:rsid w:val="00ED5188"/>
    <w:rsid w:val="00ED55E2"/>
    <w:rsid w:val="00ED5DC4"/>
    <w:rsid w:val="00ED6B67"/>
    <w:rsid w:val="00EE1555"/>
    <w:rsid w:val="00EE177D"/>
    <w:rsid w:val="00EE1D2F"/>
    <w:rsid w:val="00EE21D3"/>
    <w:rsid w:val="00EE2F9E"/>
    <w:rsid w:val="00EE3AD7"/>
    <w:rsid w:val="00EE3E61"/>
    <w:rsid w:val="00EE79E1"/>
    <w:rsid w:val="00EE7BA4"/>
    <w:rsid w:val="00EF021E"/>
    <w:rsid w:val="00EF05A2"/>
    <w:rsid w:val="00EF17D8"/>
    <w:rsid w:val="00EF2AFE"/>
    <w:rsid w:val="00EF2E8B"/>
    <w:rsid w:val="00EF4550"/>
    <w:rsid w:val="00EF512C"/>
    <w:rsid w:val="00EF6366"/>
    <w:rsid w:val="00EF65A2"/>
    <w:rsid w:val="00EF6B82"/>
    <w:rsid w:val="00EF73BC"/>
    <w:rsid w:val="00EF7B2F"/>
    <w:rsid w:val="00F00DD5"/>
    <w:rsid w:val="00F00EBD"/>
    <w:rsid w:val="00F01144"/>
    <w:rsid w:val="00F01AD4"/>
    <w:rsid w:val="00F01E65"/>
    <w:rsid w:val="00F02630"/>
    <w:rsid w:val="00F0270F"/>
    <w:rsid w:val="00F02A0E"/>
    <w:rsid w:val="00F03199"/>
    <w:rsid w:val="00F0333D"/>
    <w:rsid w:val="00F03D17"/>
    <w:rsid w:val="00F04986"/>
    <w:rsid w:val="00F04C3D"/>
    <w:rsid w:val="00F060A7"/>
    <w:rsid w:val="00F069D1"/>
    <w:rsid w:val="00F071C0"/>
    <w:rsid w:val="00F079F2"/>
    <w:rsid w:val="00F10A2B"/>
    <w:rsid w:val="00F134EC"/>
    <w:rsid w:val="00F140EB"/>
    <w:rsid w:val="00F143E3"/>
    <w:rsid w:val="00F1500A"/>
    <w:rsid w:val="00F159D5"/>
    <w:rsid w:val="00F163F7"/>
    <w:rsid w:val="00F16643"/>
    <w:rsid w:val="00F16E6A"/>
    <w:rsid w:val="00F175E8"/>
    <w:rsid w:val="00F21577"/>
    <w:rsid w:val="00F23370"/>
    <w:rsid w:val="00F23411"/>
    <w:rsid w:val="00F23EE1"/>
    <w:rsid w:val="00F240C8"/>
    <w:rsid w:val="00F247D3"/>
    <w:rsid w:val="00F24A42"/>
    <w:rsid w:val="00F2530D"/>
    <w:rsid w:val="00F25381"/>
    <w:rsid w:val="00F25571"/>
    <w:rsid w:val="00F25D4F"/>
    <w:rsid w:val="00F25D65"/>
    <w:rsid w:val="00F27D03"/>
    <w:rsid w:val="00F311A1"/>
    <w:rsid w:val="00F311BF"/>
    <w:rsid w:val="00F3183D"/>
    <w:rsid w:val="00F31DF5"/>
    <w:rsid w:val="00F3432D"/>
    <w:rsid w:val="00F34532"/>
    <w:rsid w:val="00F35633"/>
    <w:rsid w:val="00F35CE1"/>
    <w:rsid w:val="00F35D90"/>
    <w:rsid w:val="00F3641C"/>
    <w:rsid w:val="00F36F33"/>
    <w:rsid w:val="00F40009"/>
    <w:rsid w:val="00F40B96"/>
    <w:rsid w:val="00F41D95"/>
    <w:rsid w:val="00F43487"/>
    <w:rsid w:val="00F442BD"/>
    <w:rsid w:val="00F4474A"/>
    <w:rsid w:val="00F45B52"/>
    <w:rsid w:val="00F476AE"/>
    <w:rsid w:val="00F51E8F"/>
    <w:rsid w:val="00F51F3D"/>
    <w:rsid w:val="00F52232"/>
    <w:rsid w:val="00F5556C"/>
    <w:rsid w:val="00F555F6"/>
    <w:rsid w:val="00F556AE"/>
    <w:rsid w:val="00F55FFB"/>
    <w:rsid w:val="00F56881"/>
    <w:rsid w:val="00F6100B"/>
    <w:rsid w:val="00F6166E"/>
    <w:rsid w:val="00F61D49"/>
    <w:rsid w:val="00F62167"/>
    <w:rsid w:val="00F628E3"/>
    <w:rsid w:val="00F62CC8"/>
    <w:rsid w:val="00F632B6"/>
    <w:rsid w:val="00F63DB3"/>
    <w:rsid w:val="00F6564C"/>
    <w:rsid w:val="00F65D98"/>
    <w:rsid w:val="00F66C4D"/>
    <w:rsid w:val="00F67822"/>
    <w:rsid w:val="00F67E52"/>
    <w:rsid w:val="00F71A1F"/>
    <w:rsid w:val="00F72DBD"/>
    <w:rsid w:val="00F72F3B"/>
    <w:rsid w:val="00F736DD"/>
    <w:rsid w:val="00F74C39"/>
    <w:rsid w:val="00F74EC4"/>
    <w:rsid w:val="00F7644A"/>
    <w:rsid w:val="00F7657F"/>
    <w:rsid w:val="00F76B4A"/>
    <w:rsid w:val="00F76CA1"/>
    <w:rsid w:val="00F76E10"/>
    <w:rsid w:val="00F7778F"/>
    <w:rsid w:val="00F777E5"/>
    <w:rsid w:val="00F77B4D"/>
    <w:rsid w:val="00F801BF"/>
    <w:rsid w:val="00F8041E"/>
    <w:rsid w:val="00F805DC"/>
    <w:rsid w:val="00F83202"/>
    <w:rsid w:val="00F832A1"/>
    <w:rsid w:val="00F85E3A"/>
    <w:rsid w:val="00F87A20"/>
    <w:rsid w:val="00F90917"/>
    <w:rsid w:val="00F9126C"/>
    <w:rsid w:val="00F91304"/>
    <w:rsid w:val="00F9182F"/>
    <w:rsid w:val="00F91C97"/>
    <w:rsid w:val="00F929D0"/>
    <w:rsid w:val="00F937A5"/>
    <w:rsid w:val="00F93BBF"/>
    <w:rsid w:val="00F9531A"/>
    <w:rsid w:val="00F95D08"/>
    <w:rsid w:val="00F96040"/>
    <w:rsid w:val="00F96542"/>
    <w:rsid w:val="00F96D1F"/>
    <w:rsid w:val="00F96D69"/>
    <w:rsid w:val="00F97EC3"/>
    <w:rsid w:val="00FA0FA9"/>
    <w:rsid w:val="00FA1037"/>
    <w:rsid w:val="00FA27D9"/>
    <w:rsid w:val="00FA2A1D"/>
    <w:rsid w:val="00FA2CE5"/>
    <w:rsid w:val="00FA3041"/>
    <w:rsid w:val="00FA5977"/>
    <w:rsid w:val="00FA5C79"/>
    <w:rsid w:val="00FA60B6"/>
    <w:rsid w:val="00FA615B"/>
    <w:rsid w:val="00FA6280"/>
    <w:rsid w:val="00FA6F8B"/>
    <w:rsid w:val="00FA74F2"/>
    <w:rsid w:val="00FB0B0A"/>
    <w:rsid w:val="00FB13AC"/>
    <w:rsid w:val="00FB1644"/>
    <w:rsid w:val="00FB29C7"/>
    <w:rsid w:val="00FB358E"/>
    <w:rsid w:val="00FB3B50"/>
    <w:rsid w:val="00FB3DE3"/>
    <w:rsid w:val="00FB4A0F"/>
    <w:rsid w:val="00FB53BB"/>
    <w:rsid w:val="00FB59FB"/>
    <w:rsid w:val="00FB676F"/>
    <w:rsid w:val="00FB72C3"/>
    <w:rsid w:val="00FB7B75"/>
    <w:rsid w:val="00FC0104"/>
    <w:rsid w:val="00FC04CB"/>
    <w:rsid w:val="00FC192F"/>
    <w:rsid w:val="00FC1D96"/>
    <w:rsid w:val="00FC2655"/>
    <w:rsid w:val="00FC2F5E"/>
    <w:rsid w:val="00FC3D60"/>
    <w:rsid w:val="00FC5A6B"/>
    <w:rsid w:val="00FC688E"/>
    <w:rsid w:val="00FC7EA7"/>
    <w:rsid w:val="00FD106F"/>
    <w:rsid w:val="00FD13B9"/>
    <w:rsid w:val="00FD1A82"/>
    <w:rsid w:val="00FD1FFF"/>
    <w:rsid w:val="00FD2581"/>
    <w:rsid w:val="00FD25BC"/>
    <w:rsid w:val="00FD2893"/>
    <w:rsid w:val="00FD2BB3"/>
    <w:rsid w:val="00FD2BE4"/>
    <w:rsid w:val="00FD34C8"/>
    <w:rsid w:val="00FD3780"/>
    <w:rsid w:val="00FD6111"/>
    <w:rsid w:val="00FD6BEA"/>
    <w:rsid w:val="00FD715E"/>
    <w:rsid w:val="00FE1564"/>
    <w:rsid w:val="00FE1FD1"/>
    <w:rsid w:val="00FE22F4"/>
    <w:rsid w:val="00FE44C6"/>
    <w:rsid w:val="00FE49C2"/>
    <w:rsid w:val="00FE524B"/>
    <w:rsid w:val="00FE54F5"/>
    <w:rsid w:val="00FE5631"/>
    <w:rsid w:val="00FE6196"/>
    <w:rsid w:val="00FE65DC"/>
    <w:rsid w:val="00FE6E1C"/>
    <w:rsid w:val="00FE706E"/>
    <w:rsid w:val="00FE748C"/>
    <w:rsid w:val="00FF07EB"/>
    <w:rsid w:val="00FF1029"/>
    <w:rsid w:val="00FF13E8"/>
    <w:rsid w:val="00FF1554"/>
    <w:rsid w:val="00FF249B"/>
    <w:rsid w:val="00FF354A"/>
    <w:rsid w:val="00FF4CD7"/>
    <w:rsid w:val="00FF583A"/>
    <w:rsid w:val="00FF6984"/>
    <w:rsid w:val="00FF69BB"/>
    <w:rsid w:val="00FF69F6"/>
    <w:rsid w:val="00FF6AF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4"/>
    <o:shapelayout v:ext="edit">
      <o:idmap v:ext="edit" data="1"/>
    </o:shapelayout>
  </w:shapeDefaults>
  <w:decimalSymbol w:val="."/>
  <w:listSeparator w:val=","/>
  <w14:docId w14:val="19A4CACD"/>
  <w15:chartTrackingRefBased/>
  <w15:docId w15:val="{76C42F37-E60F-44F3-B60A-7E34B052B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MS Mincho" w:hAnsi="Cambria" w:cs="Times New Roman"/>
        <w:lang w:val="en-AU" w:eastAsia="en-AU"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E3B9F"/>
    <w:rPr>
      <w:sz w:val="24"/>
      <w:szCs w:val="24"/>
      <w:lang w:val="en-US" w:eastAsia="en-US"/>
    </w:rPr>
  </w:style>
  <w:style w:type="paragraph" w:styleId="Heading2">
    <w:name w:val="heading 2"/>
    <w:basedOn w:val="Normal"/>
    <w:next w:val="Normal"/>
    <w:qFormat/>
    <w:rsid w:val="003C2557"/>
    <w:pPr>
      <w:keepNext/>
      <w:numPr>
        <w:ilvl w:val="1"/>
        <w:numId w:val="20"/>
      </w:numPr>
      <w:spacing w:before="240" w:after="60"/>
      <w:outlineLvl w:val="1"/>
    </w:pPr>
    <w:rPr>
      <w:rFonts w:ascii="Arial" w:hAnsi="Arial" w:cs="Arial"/>
      <w:b/>
      <w:bCs/>
      <w:i/>
      <w:iCs/>
      <w:sz w:val="28"/>
      <w:szCs w:val="28"/>
    </w:rPr>
  </w:style>
  <w:style w:type="paragraph" w:styleId="Heading3">
    <w:name w:val="heading 3"/>
    <w:basedOn w:val="Normal"/>
    <w:next w:val="Normal"/>
    <w:qFormat/>
    <w:rsid w:val="003C2557"/>
    <w:pPr>
      <w:keepNext/>
      <w:numPr>
        <w:ilvl w:val="2"/>
        <w:numId w:val="20"/>
      </w:numPr>
      <w:spacing w:before="240" w:after="60"/>
      <w:outlineLvl w:val="2"/>
    </w:pPr>
    <w:rPr>
      <w:rFonts w:ascii="Arial" w:hAnsi="Arial" w:cs="Arial"/>
      <w:b/>
      <w:bCs/>
      <w:sz w:val="26"/>
      <w:szCs w:val="26"/>
    </w:rPr>
  </w:style>
  <w:style w:type="paragraph" w:styleId="Heading4">
    <w:name w:val="heading 4"/>
    <w:basedOn w:val="Normal"/>
    <w:next w:val="Normal"/>
    <w:qFormat/>
    <w:rsid w:val="003C2557"/>
    <w:pPr>
      <w:keepNext/>
      <w:numPr>
        <w:ilvl w:val="3"/>
        <w:numId w:val="20"/>
      </w:numPr>
      <w:spacing w:before="240" w:after="60"/>
      <w:outlineLvl w:val="3"/>
    </w:pPr>
    <w:rPr>
      <w:rFonts w:ascii="Times New Roman" w:hAnsi="Times New Roman"/>
      <w:b/>
      <w:bCs/>
      <w:sz w:val="28"/>
      <w:szCs w:val="28"/>
    </w:rPr>
  </w:style>
  <w:style w:type="paragraph" w:styleId="Heading5">
    <w:name w:val="heading 5"/>
    <w:basedOn w:val="Normal"/>
    <w:next w:val="Normal"/>
    <w:qFormat/>
    <w:rsid w:val="003C2557"/>
    <w:pPr>
      <w:numPr>
        <w:ilvl w:val="4"/>
        <w:numId w:val="20"/>
      </w:num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17B1F"/>
    <w:rPr>
      <w:rFonts w:ascii="Lucida Grande" w:hAnsi="Lucida Grande" w:cs="Lucida Grande"/>
      <w:sz w:val="18"/>
      <w:szCs w:val="18"/>
    </w:rPr>
  </w:style>
  <w:style w:type="character" w:customStyle="1" w:styleId="BalloonTextChar">
    <w:name w:val="Balloon Text Char"/>
    <w:link w:val="BalloonText"/>
    <w:uiPriority w:val="99"/>
    <w:semiHidden/>
    <w:rsid w:val="004501AC"/>
    <w:rPr>
      <w:rFonts w:ascii="Lucida Grande" w:eastAsia="MS Mincho" w:hAnsi="Lucida Grande" w:cs="Lucida Grande"/>
      <w:sz w:val="18"/>
      <w:szCs w:val="18"/>
      <w:lang w:val="en-US" w:eastAsia="en-US" w:bidi="ar-SA"/>
    </w:rPr>
  </w:style>
  <w:style w:type="paragraph" w:styleId="Header">
    <w:name w:val="header"/>
    <w:basedOn w:val="Normal"/>
    <w:link w:val="HeaderChar"/>
    <w:uiPriority w:val="99"/>
    <w:unhideWhenUsed/>
    <w:rsid w:val="00817B1F"/>
    <w:pPr>
      <w:tabs>
        <w:tab w:val="center" w:pos="4320"/>
        <w:tab w:val="right" w:pos="8640"/>
      </w:tabs>
    </w:pPr>
  </w:style>
  <w:style w:type="character" w:customStyle="1" w:styleId="HeaderChar">
    <w:name w:val="Header Char"/>
    <w:link w:val="Header"/>
    <w:uiPriority w:val="99"/>
    <w:rsid w:val="004501AC"/>
    <w:rPr>
      <w:rFonts w:ascii="Cambria" w:eastAsia="MS Mincho" w:hAnsi="Cambria"/>
      <w:sz w:val="24"/>
      <w:szCs w:val="24"/>
      <w:lang w:val="en-US" w:eastAsia="en-US" w:bidi="ar-SA"/>
    </w:rPr>
  </w:style>
  <w:style w:type="paragraph" w:styleId="Footer">
    <w:name w:val="footer"/>
    <w:basedOn w:val="Normal"/>
    <w:link w:val="FooterChar"/>
    <w:uiPriority w:val="99"/>
    <w:unhideWhenUsed/>
    <w:rsid w:val="00316054"/>
    <w:pPr>
      <w:tabs>
        <w:tab w:val="center" w:pos="4320"/>
        <w:tab w:val="right" w:pos="8640"/>
      </w:tabs>
    </w:pPr>
    <w:rPr>
      <w:rFonts w:ascii="HelveticaNeueLT Std" w:hAnsi="HelveticaNeueLT Std"/>
      <w:sz w:val="14"/>
      <w:lang w:val="x-none" w:eastAsia="x-none"/>
    </w:rPr>
  </w:style>
  <w:style w:type="character" w:customStyle="1" w:styleId="FooterChar">
    <w:name w:val="Footer Char"/>
    <w:link w:val="Footer"/>
    <w:uiPriority w:val="99"/>
    <w:rsid w:val="00316054"/>
    <w:rPr>
      <w:rFonts w:ascii="HelveticaNeueLT Std" w:hAnsi="HelveticaNeueLT Std"/>
      <w:sz w:val="14"/>
      <w:szCs w:val="24"/>
    </w:rPr>
  </w:style>
  <w:style w:type="paragraph" w:customStyle="1" w:styleId="NNHEADING">
    <w:name w:val="NN HEADING"/>
    <w:basedOn w:val="Normal"/>
    <w:qFormat/>
    <w:rsid w:val="00070A4C"/>
    <w:rPr>
      <w:rFonts w:ascii="Helvetica" w:hAnsi="Helvetica"/>
      <w:b/>
      <w:color w:val="2B99D4"/>
      <w:sz w:val="56"/>
      <w:szCs w:val="56"/>
    </w:rPr>
  </w:style>
  <w:style w:type="paragraph" w:customStyle="1" w:styleId="NNSUBHEAD">
    <w:name w:val="NN SUBHEAD"/>
    <w:basedOn w:val="Normal"/>
    <w:qFormat/>
    <w:rsid w:val="00070A4C"/>
    <w:rPr>
      <w:rFonts w:ascii="Helvetica" w:hAnsi="Helvetica"/>
      <w:b/>
      <w:sz w:val="28"/>
      <w:szCs w:val="28"/>
    </w:rPr>
  </w:style>
  <w:style w:type="paragraph" w:customStyle="1" w:styleId="NNAHEAD">
    <w:name w:val="NN A HEAD"/>
    <w:basedOn w:val="Normal"/>
    <w:qFormat/>
    <w:rsid w:val="00070A4C"/>
    <w:rPr>
      <w:rFonts w:ascii="Helvetica" w:hAnsi="Helvetica"/>
      <w:color w:val="4FA752"/>
      <w:sz w:val="44"/>
      <w:szCs w:val="44"/>
    </w:rPr>
  </w:style>
  <w:style w:type="paragraph" w:customStyle="1" w:styleId="NNBODY">
    <w:name w:val="NN BODY"/>
    <w:basedOn w:val="Normal"/>
    <w:qFormat/>
    <w:rsid w:val="00070A4C"/>
    <w:rPr>
      <w:rFonts w:ascii="Helvetica" w:hAnsi="Helvetica"/>
    </w:rPr>
  </w:style>
  <w:style w:type="paragraph" w:customStyle="1" w:styleId="BLFIRSTTOP">
    <w:name w:val="BL_FIRST_TOP"/>
    <w:rsid w:val="00A340BE"/>
    <w:pPr>
      <w:spacing w:line="240" w:lineRule="atLeast"/>
      <w:ind w:left="216" w:hanging="216"/>
    </w:pPr>
    <w:rPr>
      <w:rFonts w:ascii="Minion Pro" w:eastAsia="Times New Roman" w:hAnsi="Minion Pro"/>
      <w:lang w:eastAsia="en-US"/>
    </w:rPr>
  </w:style>
  <w:style w:type="paragraph" w:customStyle="1" w:styleId="CHAPTTL">
    <w:name w:val="CHAP_TTL"/>
    <w:qFormat/>
    <w:rsid w:val="003B059E"/>
    <w:pPr>
      <w:spacing w:before="180" w:after="60" w:line="280" w:lineRule="atLeast"/>
    </w:pPr>
    <w:rPr>
      <w:rFonts w:ascii="HelveticaNeueLT Std" w:eastAsia="Times New Roman" w:hAnsi="HelveticaNeueLT Std" w:cs="Arial"/>
      <w:b/>
      <w:caps/>
      <w:color w:val="85B536"/>
      <w:w w:val="90"/>
      <w:sz w:val="52"/>
      <w:szCs w:val="52"/>
      <w:lang w:eastAsia="ja-JP"/>
    </w:rPr>
  </w:style>
  <w:style w:type="paragraph" w:customStyle="1" w:styleId="H1">
    <w:name w:val="H1"/>
    <w:next w:val="Normal"/>
    <w:rsid w:val="006F7CD7"/>
    <w:pPr>
      <w:spacing w:before="180" w:after="120" w:line="288" w:lineRule="auto"/>
    </w:pPr>
    <w:rPr>
      <w:rFonts w:ascii="HelveticaNeueLT Std" w:eastAsia="Times New Roman" w:hAnsi="HelveticaNeueLT Std" w:cs="Arial"/>
      <w:b/>
      <w:sz w:val="24"/>
      <w:szCs w:val="24"/>
      <w:lang w:eastAsia="en-US"/>
    </w:rPr>
  </w:style>
  <w:style w:type="paragraph" w:customStyle="1" w:styleId="CHAPNUM">
    <w:name w:val="CHAP_NUM"/>
    <w:qFormat/>
    <w:rsid w:val="002C1A20"/>
    <w:pPr>
      <w:overflowPunct w:val="0"/>
      <w:autoSpaceDE w:val="0"/>
      <w:autoSpaceDN w:val="0"/>
      <w:adjustRightInd w:val="0"/>
      <w:spacing w:before="120"/>
      <w:textAlignment w:val="baseline"/>
    </w:pPr>
    <w:rPr>
      <w:rFonts w:ascii="HelveticaNeueLT Std" w:eastAsia="Times New Roman" w:hAnsi="HelveticaNeueLT Std"/>
      <w:b/>
      <w:caps/>
      <w:sz w:val="30"/>
      <w:szCs w:val="28"/>
      <w:lang w:eastAsia="en-US"/>
    </w:rPr>
  </w:style>
  <w:style w:type="character" w:customStyle="1" w:styleId="NLLLNUM">
    <w:name w:val="NL_LL_NUM"/>
    <w:qFormat/>
    <w:rsid w:val="00A5169E"/>
    <w:rPr>
      <w:rFonts w:ascii="HelveticaNeueLT Std" w:hAnsi="HelveticaNeueLT Std"/>
      <w:b/>
      <w:color w:val="auto"/>
      <w:sz w:val="20"/>
      <w:szCs w:val="24"/>
    </w:rPr>
  </w:style>
  <w:style w:type="character" w:customStyle="1" w:styleId="CHAPE1">
    <w:name w:val="CHAP_E1"/>
    <w:rsid w:val="00AC5909"/>
    <w:rPr>
      <w:rFonts w:ascii="Times New Roman Bold" w:hAnsi="Times New Roman Bold"/>
      <w:b/>
      <w:color w:val="C0C0C0"/>
      <w:sz w:val="24"/>
      <w:szCs w:val="24"/>
      <w:bdr w:val="none" w:sz="0" w:space="0" w:color="auto"/>
      <w:shd w:val="clear" w:color="auto" w:fill="auto"/>
    </w:rPr>
  </w:style>
  <w:style w:type="paragraph" w:customStyle="1" w:styleId="BLMID">
    <w:name w:val="BL_MID"/>
    <w:rsid w:val="006907FD"/>
    <w:pPr>
      <w:spacing w:before="60" w:line="240" w:lineRule="atLeast"/>
      <w:ind w:left="216" w:hanging="216"/>
    </w:pPr>
    <w:rPr>
      <w:rFonts w:ascii="Minion Pro" w:eastAsia="Times New Roman" w:hAnsi="Minion Pro"/>
      <w:lang w:eastAsia="en-US"/>
    </w:rPr>
  </w:style>
  <w:style w:type="paragraph" w:customStyle="1" w:styleId="BLLAST">
    <w:name w:val="BL_LAST"/>
    <w:rsid w:val="00114DDA"/>
    <w:pPr>
      <w:spacing w:before="60" w:after="120" w:line="240" w:lineRule="atLeast"/>
      <w:ind w:left="216" w:hanging="216"/>
    </w:pPr>
    <w:rPr>
      <w:rFonts w:ascii="Minion Pro" w:eastAsia="Times New Roman" w:hAnsi="Minion Pro"/>
      <w:lang w:eastAsia="en-US"/>
    </w:rPr>
  </w:style>
  <w:style w:type="paragraph" w:customStyle="1" w:styleId="NL">
    <w:name w:val="NL"/>
    <w:rsid w:val="00171705"/>
    <w:pPr>
      <w:tabs>
        <w:tab w:val="left" w:pos="120"/>
        <w:tab w:val="left" w:pos="380"/>
      </w:tabs>
      <w:spacing w:before="440" w:line="240" w:lineRule="atLeast"/>
      <w:ind w:left="380" w:hanging="380"/>
    </w:pPr>
    <w:rPr>
      <w:rFonts w:ascii="Minion Pro" w:eastAsia="Times New Roman" w:hAnsi="Minion Pro"/>
      <w:lang w:eastAsia="en-US"/>
    </w:rPr>
  </w:style>
  <w:style w:type="paragraph" w:customStyle="1" w:styleId="NLLL2COL">
    <w:name w:val="NL_LL_2COL"/>
    <w:rsid w:val="00B930A8"/>
    <w:pPr>
      <w:tabs>
        <w:tab w:val="left" w:pos="400"/>
        <w:tab w:val="left" w:pos="2600"/>
        <w:tab w:val="left" w:pos="2720"/>
      </w:tabs>
      <w:spacing w:before="120" w:line="240" w:lineRule="atLeast"/>
      <w:ind w:left="672" w:hanging="292"/>
    </w:pPr>
    <w:rPr>
      <w:rFonts w:ascii="Minion Pro" w:eastAsia="Times New Roman" w:hAnsi="Minion Pro"/>
      <w:lang w:eastAsia="en-US"/>
    </w:rPr>
  </w:style>
  <w:style w:type="paragraph" w:customStyle="1" w:styleId="NLTOP">
    <w:name w:val="NL_TOP"/>
    <w:rsid w:val="00675609"/>
    <w:pPr>
      <w:tabs>
        <w:tab w:val="left" w:pos="120"/>
        <w:tab w:val="left" w:pos="380"/>
      </w:tabs>
      <w:spacing w:line="240" w:lineRule="atLeast"/>
      <w:ind w:left="380" w:hanging="380"/>
    </w:pPr>
    <w:rPr>
      <w:rFonts w:ascii="Minion Pro" w:eastAsia="Times New Roman" w:hAnsi="Minion Pro"/>
      <w:lang w:eastAsia="en-US"/>
    </w:rPr>
  </w:style>
  <w:style w:type="paragraph" w:customStyle="1" w:styleId="i-footertext">
    <w:name w:val="i - footer text"/>
    <w:qFormat/>
    <w:rsid w:val="00AC5909"/>
    <w:rPr>
      <w:rFonts w:ascii="Palatino" w:eastAsia="Times New Roman" w:hAnsi="Palatino" w:cs="Arial"/>
      <w:szCs w:val="24"/>
      <w:lang w:eastAsia="en-US"/>
    </w:rPr>
  </w:style>
  <w:style w:type="paragraph" w:customStyle="1" w:styleId="PARAcenter">
    <w:name w:val="PARA_center"/>
    <w:qFormat/>
    <w:rsid w:val="001C17A2"/>
    <w:pPr>
      <w:spacing w:line="240" w:lineRule="atLeast"/>
      <w:jc w:val="center"/>
    </w:pPr>
    <w:rPr>
      <w:rFonts w:ascii="Minion Pro" w:eastAsia="Calibri" w:hAnsi="Minion Pro" w:cs="Times-Bold"/>
      <w:bCs/>
    </w:rPr>
  </w:style>
  <w:style w:type="character" w:customStyle="1" w:styleId="SUP">
    <w:name w:val="SUP"/>
    <w:rsid w:val="00AC5909"/>
    <w:rPr>
      <w:vertAlign w:val="superscript"/>
    </w:rPr>
  </w:style>
  <w:style w:type="character" w:customStyle="1" w:styleId="ITAL">
    <w:name w:val="ITAL"/>
    <w:rsid w:val="00645C3C"/>
    <w:rPr>
      <w:rFonts w:ascii="Minion Pro" w:hAnsi="Minion Pro"/>
      <w:i/>
      <w:sz w:val="20"/>
      <w:szCs w:val="20"/>
    </w:rPr>
  </w:style>
  <w:style w:type="paragraph" w:customStyle="1" w:styleId="FILLline">
    <w:name w:val="FILL_line"/>
    <w:rsid w:val="005505D2"/>
    <w:pPr>
      <w:tabs>
        <w:tab w:val="right" w:pos="288"/>
      </w:tabs>
      <w:spacing w:before="60" w:line="240" w:lineRule="atLeast"/>
      <w:ind w:left="728" w:hanging="288"/>
    </w:pPr>
    <w:rPr>
      <w:rFonts w:ascii="Minion Pro" w:eastAsia="Times New Roman" w:hAnsi="Minion Pro"/>
      <w:szCs w:val="24"/>
      <w:lang w:eastAsia="en-US"/>
    </w:rPr>
  </w:style>
  <w:style w:type="table" w:styleId="TableGrid">
    <w:name w:val="Table Grid"/>
    <w:basedOn w:val="TableNormal"/>
    <w:rsid w:val="00ED48BB"/>
    <w:pPr>
      <w:widowControl w:val="0"/>
      <w:autoSpaceDE w:val="0"/>
      <w:autoSpaceDN w:val="0"/>
      <w:adjustRightInd w:val="0"/>
    </w:pPr>
    <w:rPr>
      <w:rFonts w:ascii="Times New Roman" w:eastAsia="Calibri"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SNL">
    <w:name w:val="ANS_NL"/>
    <w:rsid w:val="004501AC"/>
    <w:pPr>
      <w:tabs>
        <w:tab w:val="left" w:pos="380"/>
      </w:tabs>
      <w:spacing w:before="60" w:line="240" w:lineRule="atLeast"/>
      <w:ind w:left="380" w:hanging="380"/>
    </w:pPr>
    <w:rPr>
      <w:rFonts w:ascii="Minion Pro" w:eastAsia="Times New Roman" w:hAnsi="Minion Pro"/>
      <w:sz w:val="18"/>
      <w:szCs w:val="18"/>
      <w:lang w:eastAsia="en-US"/>
    </w:rPr>
  </w:style>
  <w:style w:type="paragraph" w:customStyle="1" w:styleId="ANSNLLLcont">
    <w:name w:val="ANS_NL_LL_cont"/>
    <w:rsid w:val="004501AC"/>
    <w:pPr>
      <w:tabs>
        <w:tab w:val="left" w:pos="380"/>
        <w:tab w:val="left" w:pos="670"/>
      </w:tabs>
      <w:spacing w:before="60" w:line="280" w:lineRule="atLeast"/>
      <w:ind w:left="380" w:hanging="380"/>
    </w:pPr>
    <w:rPr>
      <w:rFonts w:ascii="Minion Pro" w:eastAsia="Times New Roman" w:hAnsi="Minion Pro"/>
      <w:sz w:val="18"/>
      <w:szCs w:val="18"/>
      <w:lang w:eastAsia="en-US"/>
    </w:rPr>
  </w:style>
  <w:style w:type="paragraph" w:customStyle="1" w:styleId="i-notetoDTO">
    <w:name w:val="&lt;i - note to DTO&gt;"/>
    <w:basedOn w:val="Normal"/>
    <w:uiPriority w:val="99"/>
    <w:rsid w:val="004501AC"/>
    <w:pPr>
      <w:spacing w:before="120" w:after="120" w:line="280" w:lineRule="exact"/>
      <w:ind w:left="284" w:hanging="284"/>
      <w:jc w:val="center"/>
    </w:pPr>
    <w:rPr>
      <w:rFonts w:ascii="Arial" w:eastAsia="Times New Roman" w:hAnsi="Arial"/>
      <w:b/>
      <w:color w:val="FF0000"/>
      <w:sz w:val="28"/>
      <w:lang w:val="en-AU"/>
    </w:rPr>
  </w:style>
  <w:style w:type="paragraph" w:customStyle="1" w:styleId="i-answers4column">
    <w:name w:val="i - answers 4 column"/>
    <w:link w:val="i-answers4columnChar"/>
    <w:qFormat/>
    <w:rsid w:val="00D45881"/>
    <w:rPr>
      <w:rFonts w:ascii="Minion Pro" w:eastAsia="Calibri" w:hAnsi="Minion Pro" w:cs="Times-Bold"/>
      <w:bCs/>
      <w:sz w:val="18"/>
      <w:szCs w:val="18"/>
    </w:rPr>
  </w:style>
  <w:style w:type="character" w:customStyle="1" w:styleId="i-answers4columnChar">
    <w:name w:val="i - answers 4 column Char"/>
    <w:link w:val="i-answers4column"/>
    <w:rsid w:val="00545FD7"/>
    <w:rPr>
      <w:rFonts w:ascii="Minion Pro" w:eastAsia="Calibri" w:hAnsi="Minion Pro" w:cs="Times-Bold"/>
      <w:bCs/>
      <w:sz w:val="18"/>
      <w:szCs w:val="18"/>
      <w:lang w:val="en-AU" w:eastAsia="en-AU" w:bidi="ar-SA"/>
    </w:rPr>
  </w:style>
  <w:style w:type="paragraph" w:customStyle="1" w:styleId="i-answersbhead">
    <w:name w:val="i - answers b head"/>
    <w:qFormat/>
    <w:rsid w:val="00260D4A"/>
    <w:rPr>
      <w:rFonts w:ascii="HelveticaNeueLT Std" w:eastAsia="Times New Roman" w:hAnsi="HelveticaNeueLT Std"/>
      <w:b/>
      <w:sz w:val="32"/>
      <w:lang w:eastAsia="en-US"/>
    </w:rPr>
  </w:style>
  <w:style w:type="character" w:customStyle="1" w:styleId="i-answersitalic">
    <w:name w:val="i - answers italic"/>
    <w:uiPriority w:val="99"/>
    <w:qFormat/>
    <w:rsid w:val="00AC5909"/>
    <w:rPr>
      <w:i/>
    </w:rPr>
  </w:style>
  <w:style w:type="character" w:customStyle="1" w:styleId="i-answersquestionnumber">
    <w:name w:val="i - answers question number"/>
    <w:uiPriority w:val="99"/>
    <w:qFormat/>
    <w:rsid w:val="00AC5909"/>
    <w:rPr>
      <w:b/>
    </w:rPr>
  </w:style>
  <w:style w:type="character" w:customStyle="1" w:styleId="i-answerssuperscriptitalic">
    <w:name w:val="i - answers superscript italic"/>
    <w:qFormat/>
    <w:rsid w:val="00AC5909"/>
    <w:rPr>
      <w:i/>
      <w:noProof/>
      <w:vertAlign w:val="superscript"/>
    </w:rPr>
  </w:style>
  <w:style w:type="character" w:customStyle="1" w:styleId="i-listbold">
    <w:name w:val="i - list bold"/>
    <w:qFormat/>
    <w:rsid w:val="00AC5909"/>
    <w:rPr>
      <w:b/>
    </w:rPr>
  </w:style>
  <w:style w:type="character" w:customStyle="1" w:styleId="i-listitalic">
    <w:name w:val="i - list italic"/>
    <w:uiPriority w:val="99"/>
    <w:qFormat/>
    <w:rsid w:val="00FB29C7"/>
    <w:rPr>
      <w:rFonts w:ascii="Minion Pro" w:hAnsi="Minion Pro"/>
      <w:i/>
    </w:rPr>
  </w:style>
  <w:style w:type="character" w:customStyle="1" w:styleId="i-listsuperscript">
    <w:name w:val="i - list superscript"/>
    <w:uiPriority w:val="99"/>
    <w:qFormat/>
    <w:rsid w:val="008D6CFA"/>
    <w:rPr>
      <w:rFonts w:ascii="Minion Pro" w:hAnsi="Minion Pro"/>
      <w:b w:val="0"/>
      <w:i w:val="0"/>
      <w:vertAlign w:val="superscript"/>
      <w:lang w:eastAsia="en-AU"/>
    </w:rPr>
  </w:style>
  <w:style w:type="paragraph" w:customStyle="1" w:styleId="i-numberedlist1">
    <w:name w:val="i - numbered list 1"/>
    <w:uiPriority w:val="99"/>
    <w:rsid w:val="00AC5909"/>
    <w:pPr>
      <w:spacing w:before="120" w:line="360" w:lineRule="auto"/>
      <w:ind w:left="227" w:hanging="227"/>
    </w:pPr>
    <w:rPr>
      <w:rFonts w:ascii="Verdana" w:eastAsia="Times New Roman" w:hAnsi="Verdana"/>
      <w:sz w:val="22"/>
      <w:szCs w:val="24"/>
      <w:lang w:eastAsia="en-US"/>
    </w:rPr>
  </w:style>
  <w:style w:type="paragraph" w:customStyle="1" w:styleId="i-bodytextcentred">
    <w:name w:val="i - body text centred"/>
    <w:link w:val="i-bodytextcentredChar"/>
    <w:rsid w:val="00AC5909"/>
    <w:pPr>
      <w:jc w:val="center"/>
    </w:pPr>
    <w:rPr>
      <w:rFonts w:ascii="Arial" w:hAnsi="Arial"/>
      <w:sz w:val="24"/>
      <w:szCs w:val="24"/>
    </w:rPr>
  </w:style>
  <w:style w:type="character" w:customStyle="1" w:styleId="i-bodytextcentredChar">
    <w:name w:val="i - body text centred Char"/>
    <w:link w:val="i-bodytextcentred"/>
    <w:rsid w:val="00545FD7"/>
    <w:rPr>
      <w:rFonts w:ascii="Arial" w:hAnsi="Arial"/>
      <w:sz w:val="24"/>
      <w:szCs w:val="24"/>
      <w:lang w:val="en-AU" w:eastAsia="en-AU" w:bidi="ar-SA"/>
    </w:rPr>
  </w:style>
  <w:style w:type="paragraph" w:customStyle="1" w:styleId="None">
    <w:name w:val="None"/>
    <w:basedOn w:val="AnsHD"/>
    <w:rsid w:val="00D62EA4"/>
  </w:style>
  <w:style w:type="paragraph" w:customStyle="1" w:styleId="AnsHD">
    <w:name w:val="Ans_HD"/>
    <w:basedOn w:val="Normal"/>
    <w:rsid w:val="004501AC"/>
    <w:pPr>
      <w:spacing w:line="300" w:lineRule="atLeast"/>
    </w:pPr>
    <w:rPr>
      <w:rFonts w:ascii="Minion Pro" w:hAnsi="Minion Pro"/>
      <w:b/>
      <w:color w:val="FF4400"/>
    </w:rPr>
  </w:style>
  <w:style w:type="paragraph" w:customStyle="1" w:styleId="ANSTable">
    <w:name w:val="ANS_Table"/>
    <w:qFormat/>
    <w:rsid w:val="00ED48BB"/>
    <w:pPr>
      <w:tabs>
        <w:tab w:val="left" w:pos="2640"/>
        <w:tab w:val="left" w:pos="5280"/>
        <w:tab w:val="left" w:pos="7920"/>
      </w:tabs>
      <w:spacing w:before="60" w:line="240" w:lineRule="atLeast"/>
    </w:pPr>
    <w:rPr>
      <w:rFonts w:ascii="Times New Roman" w:eastAsia="Calibri" w:hAnsi="Times New Roman" w:cs="Times-Bold"/>
      <w:bCs/>
      <w:sz w:val="18"/>
    </w:rPr>
  </w:style>
  <w:style w:type="character" w:styleId="PageNumber">
    <w:name w:val="page number"/>
    <w:basedOn w:val="DefaultParagraphFont"/>
    <w:rsid w:val="00A1203B"/>
  </w:style>
  <w:style w:type="character" w:customStyle="1" w:styleId="i-notetoDTOcharacter">
    <w:name w:val="&lt;i - note to DTO character&gt;"/>
    <w:uiPriority w:val="99"/>
    <w:qFormat/>
    <w:rsid w:val="004501AC"/>
    <w:rPr>
      <w:rFonts w:ascii="Arial" w:hAnsi="Arial"/>
      <w:b/>
      <w:bCs/>
      <w:color w:val="FF0000"/>
      <w:sz w:val="28"/>
      <w:szCs w:val="24"/>
      <w:lang w:eastAsia="ja-JP"/>
    </w:rPr>
  </w:style>
  <w:style w:type="paragraph" w:customStyle="1" w:styleId="FOLIO">
    <w:name w:val="FOLIO"/>
    <w:basedOn w:val="Normal"/>
    <w:uiPriority w:val="99"/>
    <w:rsid w:val="003916B8"/>
    <w:pPr>
      <w:autoSpaceDE w:val="0"/>
      <w:autoSpaceDN w:val="0"/>
      <w:adjustRightInd w:val="0"/>
      <w:spacing w:line="280" w:lineRule="atLeast"/>
      <w:jc w:val="center"/>
      <w:textAlignment w:val="center"/>
    </w:pPr>
    <w:rPr>
      <w:rFonts w:ascii="HelveticaNeueLT Std" w:eastAsia="Times New Roman" w:hAnsi="HelveticaNeueLT Std" w:cs="HelveticaNeueLT Std"/>
      <w:b/>
      <w:bCs/>
      <w:color w:val="000000"/>
      <w:sz w:val="20"/>
      <w:szCs w:val="20"/>
      <w:lang w:val="en-GB"/>
    </w:rPr>
  </w:style>
  <w:style w:type="character" w:customStyle="1" w:styleId="i-answerschead">
    <w:name w:val="i - answers c head"/>
    <w:qFormat/>
    <w:rsid w:val="00E849EF"/>
    <w:rPr>
      <w:rFonts w:ascii="Minion Pro" w:hAnsi="Minion Pro"/>
      <w:b/>
      <w:noProof/>
      <w:sz w:val="24"/>
    </w:rPr>
  </w:style>
  <w:style w:type="paragraph" w:customStyle="1" w:styleId="i-ahead">
    <w:name w:val="i - a head"/>
    <w:next w:val="Normal"/>
    <w:uiPriority w:val="99"/>
    <w:rsid w:val="00545FD7"/>
    <w:pPr>
      <w:spacing w:before="120" w:line="640" w:lineRule="exact"/>
    </w:pPr>
    <w:rPr>
      <w:rFonts w:ascii="Arial" w:eastAsia="Times New Roman" w:hAnsi="Arial" w:cs="Arial"/>
      <w:b/>
      <w:sz w:val="60"/>
      <w:szCs w:val="24"/>
      <w:lang w:eastAsia="en-US"/>
    </w:rPr>
  </w:style>
  <w:style w:type="paragraph" w:customStyle="1" w:styleId="i-answers2column">
    <w:name w:val="i - answers 2 column"/>
    <w:qFormat/>
    <w:rsid w:val="00545FD7"/>
    <w:rPr>
      <w:rFonts w:ascii="Times New Roman" w:eastAsia="Calibri" w:hAnsi="Times New Roman" w:cs="Times-Bold"/>
      <w:bCs/>
      <w:sz w:val="24"/>
    </w:rPr>
  </w:style>
  <w:style w:type="paragraph" w:customStyle="1" w:styleId="i-answers3column">
    <w:name w:val="i - answers 3 column"/>
    <w:qFormat/>
    <w:rsid w:val="00545FD7"/>
    <w:rPr>
      <w:rFonts w:ascii="Times New Roman" w:eastAsia="Calibri" w:hAnsi="Times New Roman" w:cs="Times-Bold"/>
      <w:bCs/>
      <w:sz w:val="24"/>
    </w:rPr>
  </w:style>
  <w:style w:type="paragraph" w:customStyle="1" w:styleId="i-answersacross">
    <w:name w:val="i - answers across"/>
    <w:link w:val="i-answersacrossChar"/>
    <w:uiPriority w:val="99"/>
    <w:qFormat/>
    <w:rsid w:val="007E7196"/>
    <w:rPr>
      <w:rFonts w:ascii="Minion Pro" w:eastAsia="Calibri" w:hAnsi="Minion Pro"/>
      <w:bCs/>
      <w:szCs w:val="18"/>
    </w:rPr>
  </w:style>
  <w:style w:type="character" w:customStyle="1" w:styleId="i-answersacrossChar">
    <w:name w:val="i - answers across Char"/>
    <w:link w:val="i-answersacross"/>
    <w:uiPriority w:val="99"/>
    <w:rsid w:val="007E7196"/>
    <w:rPr>
      <w:rFonts w:ascii="Minion Pro" w:eastAsia="Calibri" w:hAnsi="Minion Pro"/>
      <w:bCs/>
      <w:szCs w:val="18"/>
      <w:lang w:val="en-AU" w:eastAsia="en-AU" w:bidi="ar-SA"/>
    </w:rPr>
  </w:style>
  <w:style w:type="character" w:customStyle="1" w:styleId="i-bodytextbold">
    <w:name w:val="i - body text bold"/>
    <w:uiPriority w:val="99"/>
    <w:qFormat/>
    <w:rsid w:val="003878D0"/>
    <w:rPr>
      <w:rFonts w:ascii="Minion Pro" w:hAnsi="Minion Pro"/>
      <w:b/>
    </w:rPr>
  </w:style>
  <w:style w:type="paragraph" w:customStyle="1" w:styleId="i-bulletlist1">
    <w:name w:val="i - bullet list 1"/>
    <w:basedOn w:val="Normal"/>
    <w:uiPriority w:val="99"/>
    <w:rsid w:val="00545FD7"/>
    <w:pPr>
      <w:spacing w:before="120" w:line="360" w:lineRule="auto"/>
      <w:ind w:left="567" w:hanging="567"/>
    </w:pPr>
    <w:rPr>
      <w:rFonts w:ascii="Times New Roman" w:eastAsia="Times New Roman" w:hAnsi="Times New Roman"/>
      <w:lang w:val="en-AU"/>
    </w:rPr>
  </w:style>
  <w:style w:type="character" w:customStyle="1" w:styleId="i-listnumber">
    <w:name w:val="i - list number"/>
    <w:uiPriority w:val="99"/>
    <w:qFormat/>
    <w:rsid w:val="00545FD7"/>
    <w:rPr>
      <w:rFonts w:ascii="Arial" w:hAnsi="Arial"/>
      <w:b/>
      <w:color w:val="7030A0"/>
      <w:sz w:val="24"/>
    </w:rPr>
  </w:style>
  <w:style w:type="character" w:customStyle="1" w:styleId="i-listsubscript">
    <w:name w:val="i - list subscript"/>
    <w:qFormat/>
    <w:rsid w:val="00545FD7"/>
    <w:rPr>
      <w:vertAlign w:val="subscript"/>
    </w:rPr>
  </w:style>
  <w:style w:type="paragraph" w:customStyle="1" w:styleId="i-numberedlist2">
    <w:name w:val="i - numbered list 2"/>
    <w:basedOn w:val="Normal"/>
    <w:uiPriority w:val="99"/>
    <w:qFormat/>
    <w:rsid w:val="00545FD7"/>
    <w:pPr>
      <w:overflowPunct w:val="0"/>
      <w:autoSpaceDE w:val="0"/>
      <w:autoSpaceDN w:val="0"/>
      <w:adjustRightInd w:val="0"/>
      <w:spacing w:before="120" w:line="360" w:lineRule="auto"/>
      <w:ind w:left="568" w:hanging="284"/>
      <w:textAlignment w:val="baseline"/>
    </w:pPr>
    <w:rPr>
      <w:rFonts w:ascii="Verdana" w:eastAsia="Times New Roman" w:hAnsi="Verdana"/>
      <w:sz w:val="22"/>
      <w:szCs w:val="20"/>
      <w:lang w:val="en-AU"/>
    </w:rPr>
  </w:style>
  <w:style w:type="paragraph" w:customStyle="1" w:styleId="i-tablecolumnheadalignedleft">
    <w:name w:val="i - table column head aligned left"/>
    <w:basedOn w:val="Normal"/>
    <w:uiPriority w:val="99"/>
    <w:rsid w:val="00FD1A82"/>
    <w:pPr>
      <w:spacing w:before="240" w:after="120" w:line="260" w:lineRule="exact"/>
      <w:ind w:left="284" w:hanging="284"/>
    </w:pPr>
    <w:rPr>
      <w:rFonts w:ascii="Minion Pro" w:eastAsia="Times New Roman" w:hAnsi="Minion Pro" w:cs="Arial"/>
      <w:b/>
      <w:iCs/>
      <w:sz w:val="18"/>
      <w:lang w:val="en-AU"/>
    </w:rPr>
  </w:style>
  <w:style w:type="paragraph" w:customStyle="1" w:styleId="i-tablecolumntextalignedleft">
    <w:name w:val="i - table column text aligned left"/>
    <w:basedOn w:val="i-tablecolumnheadalignedleft"/>
    <w:rsid w:val="00545FD7"/>
    <w:pPr>
      <w:spacing w:before="120"/>
      <w:ind w:left="0" w:firstLine="0"/>
    </w:pPr>
    <w:rPr>
      <w:b w:val="0"/>
      <w:iCs w:val="0"/>
      <w:sz w:val="20"/>
    </w:rPr>
  </w:style>
  <w:style w:type="paragraph" w:customStyle="1" w:styleId="i-tablecolumnheadcentred">
    <w:name w:val="i - table column head centred"/>
    <w:qFormat/>
    <w:rsid w:val="00D7752D"/>
    <w:pPr>
      <w:jc w:val="center"/>
    </w:pPr>
    <w:rPr>
      <w:rFonts w:ascii="Minion Pro Bold" w:eastAsia="Times New Roman" w:hAnsi="Minion Pro Bold"/>
      <w:color w:val="000000"/>
      <w:szCs w:val="24"/>
      <w:lang w:eastAsia="en-US"/>
    </w:rPr>
  </w:style>
  <w:style w:type="paragraph" w:customStyle="1" w:styleId="i-tablecolumntextcentred">
    <w:name w:val="i - table column text centred"/>
    <w:uiPriority w:val="99"/>
    <w:qFormat/>
    <w:rsid w:val="00236D4C"/>
    <w:pPr>
      <w:jc w:val="center"/>
    </w:pPr>
    <w:rPr>
      <w:rFonts w:ascii="Minion Pro" w:eastAsia="Times New Roman" w:hAnsi="Minion Pro"/>
      <w:sz w:val="18"/>
      <w:szCs w:val="24"/>
      <w:lang w:eastAsia="en-US"/>
    </w:rPr>
  </w:style>
  <w:style w:type="character" w:customStyle="1" w:styleId="i-tabletextbold">
    <w:name w:val="i - table text bold"/>
    <w:uiPriority w:val="99"/>
    <w:qFormat/>
    <w:rsid w:val="00FB29C7"/>
    <w:rPr>
      <w:rFonts w:ascii="Minion Pro" w:hAnsi="Minion Pro"/>
      <w:b/>
      <w:sz w:val="20"/>
    </w:rPr>
  </w:style>
  <w:style w:type="paragraph" w:customStyle="1" w:styleId="i-worksheetpersonaldetails">
    <w:name w:val="i - worksheet personal details"/>
    <w:basedOn w:val="Normal"/>
    <w:qFormat/>
    <w:rsid w:val="00545FD7"/>
    <w:pPr>
      <w:overflowPunct w:val="0"/>
      <w:autoSpaceDE w:val="0"/>
      <w:autoSpaceDN w:val="0"/>
      <w:adjustRightInd w:val="0"/>
      <w:spacing w:before="120" w:line="360" w:lineRule="auto"/>
      <w:ind w:left="284" w:hanging="284"/>
      <w:textAlignment w:val="baseline"/>
    </w:pPr>
    <w:rPr>
      <w:rFonts w:ascii="Helvetica" w:eastAsia="Times New Roman" w:hAnsi="Helvetica"/>
      <w:b/>
      <w:bCs/>
      <w:color w:val="808080"/>
      <w:lang w:val="en-AU" w:eastAsia="ja-JP"/>
    </w:rPr>
  </w:style>
  <w:style w:type="paragraph" w:customStyle="1" w:styleId="i-worksheettitle">
    <w:name w:val="i - worksheet title"/>
    <w:basedOn w:val="i-ahead"/>
    <w:uiPriority w:val="99"/>
    <w:qFormat/>
    <w:rsid w:val="00545FD7"/>
    <w:rPr>
      <w:sz w:val="72"/>
      <w:lang w:eastAsia="ja-JP"/>
    </w:rPr>
  </w:style>
  <w:style w:type="paragraph" w:customStyle="1" w:styleId="i-worksheettype">
    <w:name w:val="i - worksheet type"/>
    <w:basedOn w:val="Normal"/>
    <w:uiPriority w:val="99"/>
    <w:qFormat/>
    <w:rsid w:val="00545FD7"/>
    <w:pPr>
      <w:overflowPunct w:val="0"/>
      <w:autoSpaceDE w:val="0"/>
      <w:autoSpaceDN w:val="0"/>
      <w:adjustRightInd w:val="0"/>
      <w:spacing w:before="120"/>
      <w:textAlignment w:val="baseline"/>
    </w:pPr>
    <w:rPr>
      <w:rFonts w:ascii="Verdana" w:eastAsia="Times New Roman" w:hAnsi="Verdana"/>
      <w:b/>
      <w:color w:val="00B050"/>
      <w:sz w:val="40"/>
      <w:lang w:val="en-AU"/>
    </w:rPr>
  </w:style>
  <w:style w:type="paragraph" w:customStyle="1" w:styleId="H2">
    <w:name w:val="H2"/>
    <w:basedOn w:val="H1"/>
    <w:rsid w:val="00B44823"/>
    <w:rPr>
      <w:color w:val="007FC7"/>
      <w:sz w:val="52"/>
      <w:szCs w:val="52"/>
    </w:rPr>
  </w:style>
  <w:style w:type="character" w:customStyle="1" w:styleId="MATH-1">
    <w:name w:val="MATH-1"/>
    <w:uiPriority w:val="99"/>
    <w:rsid w:val="001D1CA6"/>
    <w:rPr>
      <w:rFonts w:ascii="MathematicalPiLTStd-1" w:hAnsi="MathematicalPiLTStd-1" w:cs="MathematicalPiLTStd-1"/>
    </w:rPr>
  </w:style>
  <w:style w:type="paragraph" w:customStyle="1" w:styleId="i-bodytextfo">
    <w:name w:val="i - body text f/o"/>
    <w:basedOn w:val="Normal"/>
    <w:next w:val="Normal"/>
    <w:uiPriority w:val="99"/>
    <w:rsid w:val="001D1CA6"/>
    <w:pPr>
      <w:widowControl w:val="0"/>
      <w:suppressAutoHyphens/>
      <w:autoSpaceDE w:val="0"/>
      <w:autoSpaceDN w:val="0"/>
      <w:adjustRightInd w:val="0"/>
      <w:spacing w:line="300" w:lineRule="atLeast"/>
      <w:textAlignment w:val="center"/>
    </w:pPr>
    <w:rPr>
      <w:rFonts w:ascii="MinionPro-Regular" w:eastAsia="Times New Roman" w:hAnsi="MinionPro-Regular" w:cs="MinionPro-Regular"/>
      <w:color w:val="000000"/>
      <w:lang w:val="en-AU"/>
    </w:rPr>
  </w:style>
  <w:style w:type="paragraph" w:customStyle="1" w:styleId="i-bhead">
    <w:name w:val="i - b head"/>
    <w:basedOn w:val="Normal"/>
    <w:next w:val="Normal"/>
    <w:uiPriority w:val="99"/>
    <w:rsid w:val="001D1CA6"/>
    <w:pPr>
      <w:widowControl w:val="0"/>
      <w:suppressAutoHyphens/>
      <w:autoSpaceDE w:val="0"/>
      <w:autoSpaceDN w:val="0"/>
      <w:adjustRightInd w:val="0"/>
      <w:spacing w:before="170" w:after="113" w:line="460" w:lineRule="atLeast"/>
      <w:textAlignment w:val="center"/>
    </w:pPr>
    <w:rPr>
      <w:rFonts w:ascii="HelveticaNeueLTStd-Roman" w:eastAsia="Times New Roman" w:hAnsi="HelveticaNeueLTStd-Roman" w:cs="HelveticaNeueLTStd-Roman"/>
      <w:color w:val="00FFFF"/>
      <w:sz w:val="40"/>
      <w:szCs w:val="40"/>
      <w:lang w:val="en-AU"/>
    </w:rPr>
  </w:style>
  <w:style w:type="paragraph" w:customStyle="1" w:styleId="i-answersahead">
    <w:name w:val="i - answers a head"/>
    <w:basedOn w:val="Normal"/>
    <w:uiPriority w:val="99"/>
    <w:rsid w:val="00893A09"/>
    <w:pPr>
      <w:widowControl w:val="0"/>
      <w:autoSpaceDE w:val="0"/>
      <w:autoSpaceDN w:val="0"/>
      <w:adjustRightInd w:val="0"/>
      <w:spacing w:line="288" w:lineRule="auto"/>
      <w:textAlignment w:val="center"/>
    </w:pPr>
    <w:rPr>
      <w:rFonts w:ascii="HelveticaNeueLT Std Bold" w:eastAsia="Times New Roman" w:hAnsi="HelveticaNeueLT Std Bold" w:cs="HelveticaNeueLTStd-Bd"/>
      <w:bCs/>
      <w:color w:val="000000"/>
      <w:lang w:val="en-GB"/>
    </w:rPr>
  </w:style>
  <w:style w:type="character" w:customStyle="1" w:styleId="i-listsuperscriptitalic">
    <w:name w:val="i - list superscript italic"/>
    <w:uiPriority w:val="99"/>
    <w:rsid w:val="001D1CA6"/>
    <w:rPr>
      <w:rFonts w:ascii="MinionPro-It" w:hAnsi="MinionPro-It" w:cs="MinionPro-It"/>
      <w:i/>
      <w:iCs/>
      <w:w w:val="100"/>
      <w:position w:val="8"/>
      <w:sz w:val="24"/>
      <w:szCs w:val="24"/>
      <w:vertAlign w:val="superscript"/>
    </w:rPr>
  </w:style>
  <w:style w:type="character" w:customStyle="1" w:styleId="i-tablenumber">
    <w:name w:val="i - table number"/>
    <w:uiPriority w:val="99"/>
    <w:rsid w:val="001D1CA6"/>
    <w:rPr>
      <w:rFonts w:ascii="HelveticaNeueLTStd-Bd" w:hAnsi="HelveticaNeueLTStd-Bd" w:cs="HelveticaNeueLTStd-Bd"/>
      <w:b/>
      <w:bCs/>
      <w:color w:val="000000"/>
      <w:w w:val="100"/>
      <w:sz w:val="18"/>
      <w:szCs w:val="18"/>
    </w:rPr>
  </w:style>
  <w:style w:type="character" w:customStyle="1" w:styleId="i-answerssuperscript">
    <w:name w:val="i - answers superscript"/>
    <w:uiPriority w:val="99"/>
    <w:rsid w:val="001D1CA6"/>
    <w:rPr>
      <w:w w:val="100"/>
      <w:position w:val="4"/>
      <w:vertAlign w:val="superscript"/>
    </w:rPr>
  </w:style>
  <w:style w:type="character" w:customStyle="1" w:styleId="i-tabletextitalic">
    <w:name w:val="i - table text italic"/>
    <w:uiPriority w:val="99"/>
    <w:rsid w:val="001D1CA6"/>
    <w:rPr>
      <w:rFonts w:ascii="MinionPro-It" w:hAnsi="MinionPro-It" w:cs="MinionPro-It"/>
      <w:i/>
      <w:iCs/>
      <w:w w:val="100"/>
      <w:sz w:val="20"/>
      <w:szCs w:val="20"/>
    </w:rPr>
  </w:style>
  <w:style w:type="paragraph" w:customStyle="1" w:styleId="parace">
    <w:name w:val="para ce"/>
    <w:basedOn w:val="i-bodytextcentred"/>
    <w:rsid w:val="00C1234D"/>
  </w:style>
  <w:style w:type="paragraph" w:customStyle="1" w:styleId="NLLLNUM2COL">
    <w:name w:val="NL_LL_NUM_2COL"/>
    <w:basedOn w:val="Normal"/>
    <w:rsid w:val="00E71E7C"/>
  </w:style>
  <w:style w:type="character" w:customStyle="1" w:styleId="MinionMath">
    <w:name w:val="Minion_Math"/>
    <w:uiPriority w:val="1"/>
    <w:qFormat/>
    <w:rsid w:val="00137176"/>
    <w:rPr>
      <w:rFonts w:ascii="Minion Pro" w:hAnsi="Minion Pro" w:cs="MathematicalPiLTStd-1"/>
      <w:b w:val="0"/>
      <w:bCs w:val="0"/>
      <w:i w:val="0"/>
      <w:iCs w:val="0"/>
      <w:color w:val="auto"/>
      <w:sz w:val="20"/>
      <w:szCs w:val="20"/>
      <w:u w:val="none"/>
    </w:rPr>
  </w:style>
  <w:style w:type="character" w:customStyle="1" w:styleId="Minionmath0">
    <w:name w:val="Minion_math"/>
    <w:uiPriority w:val="1"/>
    <w:qFormat/>
    <w:rsid w:val="000D0044"/>
    <w:rPr>
      <w:rFonts w:ascii="Minion Pro" w:hAnsi="Minion Pro"/>
      <w:b w:val="0"/>
      <w:bCs w:val="0"/>
      <w:i w:val="0"/>
      <w:iCs w:val="0"/>
      <w:noProof/>
      <w:color w:val="auto"/>
      <w:sz w:val="20"/>
      <w:szCs w:val="20"/>
      <w:u w:val="none"/>
    </w:rPr>
  </w:style>
  <w:style w:type="paragraph" w:customStyle="1" w:styleId="bl">
    <w:name w:val="bl"/>
    <w:basedOn w:val="Normal"/>
    <w:rsid w:val="00C3601B"/>
    <w:pPr>
      <w:widowControl w:val="0"/>
      <w:tabs>
        <w:tab w:val="left" w:pos="800"/>
      </w:tabs>
      <w:autoSpaceDE w:val="0"/>
      <w:autoSpaceDN w:val="0"/>
      <w:adjustRightInd w:val="0"/>
      <w:spacing w:before="113" w:line="240" w:lineRule="atLeast"/>
      <w:ind w:left="820" w:right="-1826" w:hanging="283"/>
    </w:pPr>
    <w:rPr>
      <w:rFonts w:ascii="Helvetica" w:hAnsi="Helvetica" w:cs="Helvetica"/>
    </w:rPr>
  </w:style>
  <w:style w:type="paragraph" w:customStyle="1" w:styleId="mark">
    <w:name w:val="mark"/>
    <w:basedOn w:val="NL"/>
    <w:qFormat/>
    <w:rsid w:val="00F556AE"/>
    <w:pPr>
      <w:spacing w:before="0"/>
      <w:ind w:left="0" w:firstLine="0"/>
      <w:jc w:val="right"/>
    </w:pPr>
    <w:rPr>
      <w:rFonts w:ascii="HelveticaNeueLT Std Bold" w:hAnsi="HelveticaNeueLT Std Bold"/>
    </w:rPr>
  </w:style>
  <w:style w:type="paragraph" w:customStyle="1" w:styleId="marks">
    <w:name w:val="marks"/>
    <w:basedOn w:val="Normal"/>
    <w:rsid w:val="009D7BA6"/>
    <w:pPr>
      <w:widowControl w:val="0"/>
      <w:tabs>
        <w:tab w:val="left" w:pos="680"/>
      </w:tabs>
      <w:autoSpaceDE w:val="0"/>
      <w:autoSpaceDN w:val="0"/>
      <w:adjustRightInd w:val="0"/>
      <w:spacing w:before="57" w:after="57" w:line="300" w:lineRule="atLeast"/>
      <w:ind w:left="9380" w:right="-1826" w:hanging="283"/>
    </w:pPr>
    <w:rPr>
      <w:rFonts w:ascii="Helvetica" w:hAnsi="Helvetica" w:cs="Helvetica"/>
    </w:rPr>
  </w:style>
  <w:style w:type="paragraph" w:customStyle="1" w:styleId="bullet2">
    <w:name w:val="bullet 2"/>
    <w:basedOn w:val="BLFIRSTTOP"/>
    <w:qFormat/>
    <w:rsid w:val="00C3601B"/>
    <w:pPr>
      <w:ind w:left="782" w:hanging="215"/>
    </w:pPr>
  </w:style>
  <w:style w:type="paragraph" w:customStyle="1" w:styleId="nbl">
    <w:name w:val="nbl"/>
    <w:basedOn w:val="Normal"/>
    <w:rsid w:val="00595C0B"/>
    <w:pPr>
      <w:widowControl w:val="0"/>
      <w:tabs>
        <w:tab w:val="left" w:pos="454"/>
      </w:tabs>
      <w:autoSpaceDE w:val="0"/>
      <w:autoSpaceDN w:val="0"/>
      <w:adjustRightInd w:val="0"/>
      <w:spacing w:before="57" w:after="57" w:line="300" w:lineRule="atLeast"/>
      <w:ind w:left="283" w:right="-1656" w:hanging="283"/>
    </w:pPr>
    <w:rPr>
      <w:rFonts w:ascii="Helvetica" w:hAnsi="Helvetica" w:cs="Helvetica"/>
    </w:rPr>
  </w:style>
  <w:style w:type="paragraph" w:customStyle="1" w:styleId="tabletext">
    <w:name w:val="table text"/>
    <w:basedOn w:val="Normal"/>
    <w:rsid w:val="005D4D34"/>
    <w:pPr>
      <w:widowControl w:val="0"/>
      <w:autoSpaceDE w:val="0"/>
      <w:autoSpaceDN w:val="0"/>
      <w:adjustRightInd w:val="0"/>
      <w:spacing w:line="288" w:lineRule="auto"/>
      <w:ind w:right="-1826"/>
    </w:pPr>
    <w:rPr>
      <w:rFonts w:ascii="Helvetica" w:hAnsi="Helvetica" w:cs="Helvetica"/>
      <w:sz w:val="20"/>
      <w:szCs w:val="20"/>
    </w:rPr>
  </w:style>
  <w:style w:type="paragraph" w:customStyle="1" w:styleId="nlc">
    <w:name w:val="nl c"/>
    <w:basedOn w:val="Normal"/>
    <w:rsid w:val="007A7B38"/>
    <w:pPr>
      <w:widowControl w:val="0"/>
      <w:autoSpaceDE w:val="0"/>
      <w:autoSpaceDN w:val="0"/>
      <w:adjustRightInd w:val="0"/>
      <w:spacing w:line="300" w:lineRule="atLeast"/>
      <w:ind w:right="-1826"/>
      <w:jc w:val="center"/>
    </w:pPr>
    <w:rPr>
      <w:rFonts w:ascii="Minion Pro" w:hAnsi="Minion Pro" w:cs="Minion Pro"/>
    </w:rPr>
  </w:style>
  <w:style w:type="paragraph" w:customStyle="1" w:styleId="n">
    <w:name w:val="n"/>
    <w:basedOn w:val="Normal"/>
    <w:rsid w:val="007A7B38"/>
    <w:pPr>
      <w:widowControl w:val="0"/>
      <w:tabs>
        <w:tab w:val="left" w:pos="680"/>
      </w:tabs>
      <w:autoSpaceDE w:val="0"/>
      <w:autoSpaceDN w:val="0"/>
      <w:adjustRightInd w:val="0"/>
      <w:spacing w:before="57" w:after="57" w:line="300" w:lineRule="atLeast"/>
      <w:ind w:left="567" w:right="-1826" w:hanging="283"/>
    </w:pPr>
    <w:rPr>
      <w:rFonts w:ascii="HelveticaNeueLT Std" w:hAnsi="HelveticaNeueLT Std" w:cs="HelveticaNeueLT Std"/>
      <w:b/>
      <w:bCs/>
      <w:sz w:val="20"/>
      <w:szCs w:val="20"/>
    </w:rPr>
  </w:style>
  <w:style w:type="paragraph" w:customStyle="1" w:styleId="paracenter0">
    <w:name w:val="para center"/>
    <w:basedOn w:val="Normal"/>
    <w:rsid w:val="00065401"/>
    <w:pPr>
      <w:widowControl w:val="0"/>
      <w:autoSpaceDE w:val="0"/>
      <w:autoSpaceDN w:val="0"/>
      <w:adjustRightInd w:val="0"/>
      <w:spacing w:line="300" w:lineRule="atLeast"/>
      <w:ind w:right="-1826"/>
      <w:jc w:val="center"/>
    </w:pPr>
    <w:rPr>
      <w:rFonts w:ascii="Minion Pro" w:hAnsi="Minion Pro" w:cs="Minion Pro"/>
    </w:rPr>
  </w:style>
  <w:style w:type="character" w:customStyle="1" w:styleId="i-bodytextitalic">
    <w:name w:val="i - body text italic"/>
    <w:uiPriority w:val="99"/>
    <w:rsid w:val="00F805DC"/>
    <w:rPr>
      <w:rFonts w:ascii="MinionPro-It" w:hAnsi="MinionPro-It" w:cs="MinionPro-It"/>
      <w:i/>
      <w:iCs/>
      <w:w w:val="100"/>
    </w:rPr>
  </w:style>
  <w:style w:type="paragraph" w:customStyle="1" w:styleId="i-tabletext">
    <w:name w:val="i - table text"/>
    <w:basedOn w:val="NoParagraphStyle"/>
    <w:uiPriority w:val="99"/>
    <w:rsid w:val="00F805DC"/>
    <w:pPr>
      <w:suppressAutoHyphens/>
    </w:pPr>
    <w:rPr>
      <w:rFonts w:ascii="MinionPro-Regular" w:hAnsi="MinionPro-Regular" w:cs="MinionPro-Regular"/>
      <w:sz w:val="20"/>
      <w:szCs w:val="20"/>
      <w:lang w:val="en-AU"/>
    </w:rPr>
  </w:style>
  <w:style w:type="paragraph" w:customStyle="1" w:styleId="NoParagraphStyle">
    <w:name w:val="[No Paragraph Style]"/>
    <w:rsid w:val="00F805DC"/>
    <w:pPr>
      <w:widowControl w:val="0"/>
      <w:autoSpaceDE w:val="0"/>
      <w:autoSpaceDN w:val="0"/>
      <w:adjustRightInd w:val="0"/>
      <w:spacing w:line="288" w:lineRule="auto"/>
      <w:textAlignment w:val="center"/>
    </w:pPr>
    <w:rPr>
      <w:rFonts w:ascii="Helvetica" w:eastAsia="Times New Roman" w:hAnsi="Helvetica" w:cs="Helvetica"/>
      <w:color w:val="000000"/>
      <w:sz w:val="24"/>
      <w:szCs w:val="24"/>
      <w:lang w:val="en-GB" w:eastAsia="en-US"/>
    </w:rPr>
  </w:style>
  <w:style w:type="paragraph" w:customStyle="1" w:styleId="i-chead">
    <w:name w:val="i - c head"/>
    <w:basedOn w:val="Normal"/>
    <w:next w:val="i-bodytextfo"/>
    <w:uiPriority w:val="99"/>
    <w:rsid w:val="00F805DC"/>
    <w:pPr>
      <w:widowControl w:val="0"/>
      <w:suppressAutoHyphens/>
      <w:autoSpaceDE w:val="0"/>
      <w:autoSpaceDN w:val="0"/>
      <w:adjustRightInd w:val="0"/>
      <w:spacing w:before="240" w:after="57" w:line="340" w:lineRule="atLeast"/>
      <w:textAlignment w:val="center"/>
    </w:pPr>
    <w:rPr>
      <w:rFonts w:ascii="HelveticaNeueLTStd-Roman" w:eastAsia="Times New Roman" w:hAnsi="HelveticaNeueLTStd-Roman" w:cs="HelveticaNeueLTStd-Roman"/>
      <w:color w:val="00FFFF"/>
      <w:sz w:val="28"/>
      <w:szCs w:val="28"/>
      <w:lang w:val="en-AU"/>
    </w:rPr>
  </w:style>
  <w:style w:type="character" w:customStyle="1" w:styleId="i-answersbold">
    <w:name w:val="i - answers bold"/>
    <w:uiPriority w:val="99"/>
    <w:rsid w:val="00F805DC"/>
    <w:rPr>
      <w:b/>
      <w:bCs/>
      <w:w w:val="100"/>
    </w:rPr>
  </w:style>
  <w:style w:type="paragraph" w:customStyle="1" w:styleId="cha">
    <w:name w:val="cha"/>
    <w:basedOn w:val="i-worksheettitle"/>
    <w:rsid w:val="00B47582"/>
  </w:style>
  <w:style w:type="character" w:customStyle="1" w:styleId="i-tablecolumnheaditalic">
    <w:name w:val="i - table column head italic"/>
    <w:uiPriority w:val="99"/>
    <w:rsid w:val="00EC5DF6"/>
    <w:rPr>
      <w:i/>
      <w:iCs/>
      <w:w w:val="100"/>
    </w:rPr>
  </w:style>
  <w:style w:type="paragraph" w:customStyle="1" w:styleId="i-numberedlist1a">
    <w:name w:val="i - numbered list 1a"/>
    <w:basedOn w:val="i-numberedlist1"/>
    <w:uiPriority w:val="99"/>
    <w:rsid w:val="00FF69F6"/>
    <w:pPr>
      <w:widowControl w:val="0"/>
      <w:tabs>
        <w:tab w:val="left" w:pos="283"/>
      </w:tabs>
      <w:suppressAutoHyphens/>
      <w:autoSpaceDE w:val="0"/>
      <w:autoSpaceDN w:val="0"/>
      <w:adjustRightInd w:val="0"/>
      <w:spacing w:before="57" w:after="57" w:line="300" w:lineRule="atLeast"/>
      <w:ind w:left="567" w:right="170" w:hanging="567"/>
      <w:textAlignment w:val="center"/>
    </w:pPr>
    <w:rPr>
      <w:rFonts w:ascii="MinionPro-Regular" w:hAnsi="MinionPro-Regular" w:cs="MinionPro-Regular"/>
      <w:color w:val="000000"/>
      <w:sz w:val="24"/>
    </w:rPr>
  </w:style>
  <w:style w:type="character" w:customStyle="1" w:styleId="i-bodytextsuperscript">
    <w:name w:val="i - body text superscript"/>
    <w:uiPriority w:val="99"/>
    <w:rsid w:val="00FF69F6"/>
    <w:rPr>
      <w:rFonts w:ascii="MinionPro-Regular" w:hAnsi="MinionPro-Regular" w:cs="MinionPro-Regular"/>
      <w:w w:val="100"/>
      <w:position w:val="0"/>
      <w:vertAlign w:val="superscript"/>
    </w:rPr>
  </w:style>
  <w:style w:type="paragraph" w:customStyle="1" w:styleId="m">
    <w:name w:val="m"/>
    <w:basedOn w:val="NLLL2COL"/>
    <w:rsid w:val="00137176"/>
    <w:pPr>
      <w:tabs>
        <w:tab w:val="clear" w:pos="2600"/>
        <w:tab w:val="clear" w:pos="2720"/>
        <w:tab w:val="left" w:pos="8505"/>
      </w:tabs>
      <w:ind w:left="993" w:hanging="255"/>
    </w:pPr>
    <w:rPr>
      <w:rFonts w:ascii="Times New Roman" w:hAnsi="Times New Roman"/>
    </w:rPr>
  </w:style>
  <w:style w:type="numbering" w:customStyle="1" w:styleId="NoList1">
    <w:name w:val="No List1"/>
    <w:next w:val="NoList"/>
    <w:uiPriority w:val="99"/>
    <w:semiHidden/>
    <w:unhideWhenUsed/>
    <w:rsid w:val="00536B59"/>
  </w:style>
  <w:style w:type="table" w:customStyle="1" w:styleId="TableGrid1">
    <w:name w:val="Table Grid1"/>
    <w:basedOn w:val="TableNormal"/>
    <w:next w:val="TableGrid"/>
    <w:uiPriority w:val="59"/>
    <w:rsid w:val="00536B59"/>
    <w:pPr>
      <w:widowControl w:val="0"/>
      <w:autoSpaceDE w:val="0"/>
      <w:autoSpaceDN w:val="0"/>
      <w:adjustRightInd w:val="0"/>
    </w:pPr>
    <w:rPr>
      <w:rFonts w:ascii="Times New Roman" w:eastAsia="Calibri"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bodytextsubscript">
    <w:name w:val="i - body text subscript"/>
    <w:uiPriority w:val="99"/>
    <w:rsid w:val="00536B59"/>
    <w:rPr>
      <w:rFonts w:ascii="MinionPro-Regular" w:hAnsi="MinionPro-Regular" w:cs="MinionPro-Regular"/>
      <w:w w:val="100"/>
      <w:position w:val="4"/>
      <w:vertAlign w:val="subscript"/>
    </w:rPr>
  </w:style>
  <w:style w:type="character" w:customStyle="1" w:styleId="i-tabletextsubscript">
    <w:name w:val="i - table text subscript"/>
    <w:uiPriority w:val="99"/>
    <w:rsid w:val="00536B59"/>
    <w:rPr>
      <w:rFonts w:ascii="MinionPro-Regular" w:hAnsi="MinionPro-Regular" w:cs="MinionPro-Regular"/>
      <w:w w:val="100"/>
      <w:vertAlign w:val="subscript"/>
    </w:rPr>
  </w:style>
  <w:style w:type="paragraph" w:customStyle="1" w:styleId="H3">
    <w:name w:val="H3"/>
    <w:basedOn w:val="H2"/>
    <w:qFormat/>
    <w:rsid w:val="00536B59"/>
    <w:pPr>
      <w:spacing w:after="0"/>
      <w:jc w:val="center"/>
    </w:pPr>
    <w:rPr>
      <w:b w:val="0"/>
      <w:sz w:val="28"/>
      <w:szCs w:val="40"/>
    </w:rPr>
  </w:style>
  <w:style w:type="paragraph" w:customStyle="1" w:styleId="i-bulletlistm">
    <w:name w:val="i-bullet list m"/>
    <w:basedOn w:val="i-bulletlist1"/>
    <w:rsid w:val="00536B59"/>
  </w:style>
  <w:style w:type="paragraph" w:styleId="ListNumber">
    <w:name w:val="List Number"/>
    <w:basedOn w:val="Normal"/>
    <w:uiPriority w:val="99"/>
    <w:semiHidden/>
    <w:unhideWhenUsed/>
    <w:rsid w:val="00536B59"/>
    <w:pPr>
      <w:tabs>
        <w:tab w:val="num" w:pos="360"/>
      </w:tabs>
      <w:ind w:left="360" w:hanging="360"/>
      <w:contextualSpacing/>
    </w:pPr>
  </w:style>
  <w:style w:type="character" w:customStyle="1" w:styleId="symbol">
    <w:name w:val="symbol"/>
    <w:uiPriority w:val="1"/>
    <w:qFormat/>
    <w:rsid w:val="00536B59"/>
    <w:rPr>
      <w:rFonts w:ascii="Symbol" w:hAnsi="Symbol" w:cs="MathematicalPiLTStd-1"/>
      <w:b w:val="0"/>
      <w:bCs w:val="0"/>
      <w:i w:val="0"/>
      <w:iCs w:val="0"/>
      <w:color w:val="auto"/>
      <w:sz w:val="20"/>
      <w:szCs w:val="20"/>
      <w:u w:val="none"/>
    </w:rPr>
  </w:style>
  <w:style w:type="paragraph" w:customStyle="1" w:styleId="i-numberedlist3">
    <w:name w:val="i - numbered list 3"/>
    <w:basedOn w:val="i-numberedlist2"/>
    <w:uiPriority w:val="99"/>
    <w:rsid w:val="00536B59"/>
    <w:pPr>
      <w:widowControl w:val="0"/>
      <w:tabs>
        <w:tab w:val="left" w:pos="920"/>
      </w:tabs>
      <w:suppressAutoHyphens/>
      <w:overflowPunct/>
      <w:spacing w:before="57" w:after="57" w:line="300" w:lineRule="atLeast"/>
      <w:ind w:left="850" w:hanging="283"/>
      <w:textAlignment w:val="center"/>
    </w:pPr>
    <w:rPr>
      <w:rFonts w:ascii="MinionPro-Regular" w:hAnsi="MinionPro-Regular" w:cs="MinionPro-Regular"/>
      <w:color w:val="000000"/>
      <w:sz w:val="24"/>
      <w:szCs w:val="24"/>
    </w:rPr>
  </w:style>
  <w:style w:type="paragraph" w:customStyle="1" w:styleId="NL0">
    <w:name w:val="?NL"/>
    <w:basedOn w:val="i-numberedlist1a"/>
    <w:rsid w:val="00536B59"/>
    <w:pPr>
      <w:ind w:right="0"/>
    </w:pPr>
  </w:style>
  <w:style w:type="numbering" w:customStyle="1" w:styleId="NoList2">
    <w:name w:val="No List2"/>
    <w:next w:val="NoList"/>
    <w:uiPriority w:val="99"/>
    <w:semiHidden/>
    <w:unhideWhenUsed/>
    <w:rsid w:val="00536B59"/>
  </w:style>
  <w:style w:type="table" w:customStyle="1" w:styleId="TableGrid2">
    <w:name w:val="Table Grid2"/>
    <w:basedOn w:val="TableNormal"/>
    <w:next w:val="TableGrid"/>
    <w:rsid w:val="00536B59"/>
    <w:pPr>
      <w:widowControl w:val="0"/>
      <w:autoSpaceDE w:val="0"/>
      <w:autoSpaceDN w:val="0"/>
      <w:adjustRightInd w:val="0"/>
    </w:pPr>
    <w:rPr>
      <w:rFonts w:ascii="Times New Roman" w:eastAsia="Calibri"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ymbol0">
    <w:name w:val="Symbol"/>
    <w:uiPriority w:val="1"/>
    <w:qFormat/>
    <w:rsid w:val="00536B59"/>
    <w:rPr>
      <w:rFonts w:ascii="Symbol" w:hAnsi="Symbol"/>
      <w:b w:val="0"/>
      <w:bCs w:val="0"/>
      <w:i w:val="0"/>
      <w:iCs w:val="0"/>
      <w:noProof/>
      <w:color w:val="auto"/>
      <w:sz w:val="20"/>
      <w:szCs w:val="20"/>
      <w:u w:val="none"/>
    </w:rPr>
  </w:style>
  <w:style w:type="character" w:customStyle="1" w:styleId="math-sup">
    <w:name w:val="math-sup"/>
    <w:uiPriority w:val="99"/>
    <w:rsid w:val="00536B59"/>
    <w:rPr>
      <w:rFonts w:ascii="Minion Pro" w:hAnsi="Minion Pro" w:cs="MathematicalPiLTStd-1"/>
      <w:b w:val="0"/>
      <w:bCs w:val="0"/>
      <w:i w:val="0"/>
      <w:iCs w:val="0"/>
      <w:color w:val="auto"/>
      <w:position w:val="0"/>
      <w:sz w:val="20"/>
      <w:szCs w:val="20"/>
      <w:u w:val="none"/>
      <w:vertAlign w:val="superscript"/>
    </w:rPr>
  </w:style>
  <w:style w:type="character" w:customStyle="1" w:styleId="Exercisenumbers1">
    <w:name w:val="Exercise numbers 1"/>
    <w:uiPriority w:val="99"/>
    <w:rsid w:val="00536B59"/>
    <w:rPr>
      <w:rFonts w:ascii="TimesNewRomanPS-BoldMT" w:hAnsi="TimesNewRomanPS-BoldMT" w:cs="TimesNewRomanPS-BoldMT"/>
      <w:b/>
      <w:bCs/>
      <w:color w:val="000000"/>
      <w:w w:val="1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3.emf"/><Relationship Id="rId39"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image" Target="media/image12.emf"/><Relationship Id="rId33" Type="http://schemas.openxmlformats.org/officeDocument/2006/relationships/header" Target="header2.xml"/><Relationship Id="rId38"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header" Target="header1.xml"/><Relationship Id="rId37" Type="http://schemas.openxmlformats.org/officeDocument/2006/relationships/theme" Target="theme/theme1.xml"/><Relationship Id="rId40" Type="http://schemas.openxmlformats.org/officeDocument/2006/relationships/customXml" Target="../customXml/item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emf"/><Relationship Id="rId36"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image" Target="media/image18.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png"/><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footer" Target="footer2.xml"/><Relationship Id="rId8" Type="http://schemas.openxmlformats.org/officeDocument/2006/relationships/image" Target="media/image1.jpe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2.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F6C9D41050FCF42935A5D0EFB81398C" ma:contentTypeVersion="0" ma:contentTypeDescription="Create a new document." ma:contentTypeScope="" ma:versionID="da1e1511623485f12ba27b1ae82ca27b">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01C2B20-8156-4C0F-9473-B3E5958C3D78}"/>
</file>

<file path=customXml/itemProps2.xml><?xml version="1.0" encoding="utf-8"?>
<ds:datastoreItem xmlns:ds="http://schemas.openxmlformats.org/officeDocument/2006/customXml" ds:itemID="{EAA8152C-6B2B-454C-A9C2-46864FABDE8C}"/>
</file>

<file path=customXml/itemProps3.xml><?xml version="1.0" encoding="utf-8"?>
<ds:datastoreItem xmlns:ds="http://schemas.openxmlformats.org/officeDocument/2006/customXml" ds:itemID="{A0EB9E85-D2AB-4EE5-BC2C-29A4BA145B3D}"/>
</file>

<file path=customXml/itemProps4.xml><?xml version="1.0" encoding="utf-8"?>
<ds:datastoreItem xmlns:ds="http://schemas.openxmlformats.org/officeDocument/2006/customXml" ds:itemID="{F5B838A0-CF73-441A-A0E3-F8BFF091DAC9}"/>
</file>

<file path=docProps/app.xml><?xml version="1.0" encoding="utf-8"?>
<Properties xmlns="http://schemas.openxmlformats.org/officeDocument/2006/extended-properties" xmlns:vt="http://schemas.openxmlformats.org/officeDocument/2006/docPropsVTypes">
  <Template>Normal</Template>
  <TotalTime>184</TotalTime>
  <Pages>8</Pages>
  <Words>563</Words>
  <Characters>321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TOPIC TEST 1</vt:lpstr>
    </vt:vector>
  </TitlesOfParts>
  <Company/>
  <LinksUpToDate>false</LinksUpToDate>
  <CharactersWithSpaces>3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TEST 1</dc:title>
  <dc:subject/>
  <dc:creator>Phil Brockbank</dc:creator>
  <cp:keywords/>
  <dc:description/>
  <cp:lastModifiedBy>Phil Brockbank</cp:lastModifiedBy>
  <cp:revision>10</cp:revision>
  <cp:lastPrinted>2014-07-03T07:23:00Z</cp:lastPrinted>
  <dcterms:created xsi:type="dcterms:W3CDTF">2017-03-15T00:46:00Z</dcterms:created>
  <dcterms:modified xsi:type="dcterms:W3CDTF">2017-03-28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ContentTypeId">
    <vt:lpwstr>0x010100EF6C9D41050FCF42935A5D0EFB81398C</vt:lpwstr>
  </property>
</Properties>
</file>